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1FE" w:rsidRPr="00E52F60" w:rsidRDefault="00D501FE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  <w:sz w:val="26"/>
          <w:szCs w:val="26"/>
        </w:rPr>
      </w:pPr>
    </w:p>
    <w:p w:rsidR="00DC5E7B" w:rsidRPr="00E52F60" w:rsidRDefault="00DC5E7B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  <w:sz w:val="26"/>
          <w:szCs w:val="26"/>
        </w:rPr>
      </w:pPr>
    </w:p>
    <w:p w:rsidR="00DC5E7B" w:rsidRPr="00E52F60" w:rsidRDefault="00DC5E7B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  <w:sz w:val="26"/>
          <w:szCs w:val="26"/>
        </w:rPr>
      </w:pPr>
    </w:p>
    <w:p w:rsidR="000B4855" w:rsidRPr="00E52F60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</w:pP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 xml:space="preserve">Sở GD-ĐT TP </w:t>
      </w:r>
      <w:r w:rsidR="001C28DC" w:rsidRPr="00E52F60">
        <w:rPr>
          <w:rFonts w:ascii="Times New Roman" w:hAnsi="Times New Roman"/>
          <w:b/>
          <w:bCs/>
          <w:color w:val="000000"/>
          <w:sz w:val="26"/>
          <w:szCs w:val="26"/>
        </w:rPr>
        <w:t>HCM</w:t>
      </w:r>
      <w:r w:rsidR="001C28DC" w:rsidRPr="00E52F60">
        <w:rPr>
          <w:rFonts w:ascii="Times New Roman" w:hAnsi="Times New Roman"/>
          <w:b/>
          <w:bCs/>
          <w:color w:val="000000"/>
          <w:sz w:val="26"/>
          <w:szCs w:val="26"/>
        </w:rPr>
        <w:tab/>
        <w:t xml:space="preserve">                        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>Kiểm tra học kỳ I- Năm học 201</w:t>
      </w:r>
      <w:r w:rsidR="007A2AD8" w:rsidRPr="00E52F60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6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>-201</w:t>
      </w:r>
      <w:r w:rsidR="007A2AD8" w:rsidRPr="00E52F60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7</w:t>
      </w:r>
    </w:p>
    <w:p w:rsidR="000B4855" w:rsidRPr="00E52F60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6"/>
          <w:szCs w:val="26"/>
        </w:rPr>
      </w:pP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>Tr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softHyphen/>
        <w:t xml:space="preserve">ường THPT Võ Thị Sáu              </w:t>
      </w:r>
      <w:r w:rsidR="00516B0D" w:rsidRPr="00E52F60">
        <w:rPr>
          <w:rFonts w:ascii="Times New Roman" w:hAnsi="Times New Roman"/>
          <w:b/>
          <w:bCs/>
          <w:color w:val="000000"/>
          <w:sz w:val="26"/>
          <w:szCs w:val="26"/>
        </w:rPr>
        <w:t xml:space="preserve">                 </w:t>
      </w:r>
      <w:r w:rsidR="001C28DC" w:rsidRPr="00E52F60">
        <w:rPr>
          <w:rFonts w:ascii="Times New Roman" w:hAnsi="Times New Roman"/>
          <w:b/>
          <w:bCs/>
          <w:color w:val="000000"/>
          <w:sz w:val="26"/>
          <w:szCs w:val="26"/>
        </w:rPr>
        <w:t xml:space="preserve">  </w:t>
      </w:r>
      <w:r w:rsidR="00516B0D" w:rsidRPr="00E52F60">
        <w:rPr>
          <w:rFonts w:ascii="Times New Roman" w:hAnsi="Times New Roman"/>
          <w:b/>
          <w:bCs/>
          <w:color w:val="000000"/>
          <w:sz w:val="26"/>
          <w:szCs w:val="26"/>
        </w:rPr>
        <w:t xml:space="preserve"> </w:t>
      </w:r>
      <w:r w:rsidR="005420A9">
        <w:rPr>
          <w:rFonts w:ascii="Times New Roman" w:hAnsi="Times New Roman"/>
          <w:b/>
          <w:bCs/>
          <w:color w:val="000000"/>
          <w:sz w:val="26"/>
          <w:szCs w:val="26"/>
        </w:rPr>
        <w:t xml:space="preserve">     </w:t>
      </w:r>
      <w:bookmarkStart w:id="0" w:name="_GoBack"/>
      <w:bookmarkEnd w:id="0"/>
      <w:r w:rsidR="00516B0D" w:rsidRPr="00E52F60">
        <w:rPr>
          <w:rFonts w:ascii="Times New Roman" w:hAnsi="Times New Roman"/>
          <w:b/>
          <w:bCs/>
          <w:color w:val="000000"/>
          <w:sz w:val="26"/>
          <w:szCs w:val="26"/>
        </w:rPr>
        <w:t>Môn: Vật Lý 11</w:t>
      </w:r>
      <w:r w:rsidRPr="00E52F60">
        <w:rPr>
          <w:rFonts w:ascii="Times New Roman" w:hAnsi="Times New Roman"/>
          <w:b/>
          <w:bCs/>
          <w:color w:val="000000"/>
          <w:sz w:val="26"/>
          <w:szCs w:val="26"/>
        </w:rPr>
        <w:t xml:space="preserve"> </w:t>
      </w:r>
    </w:p>
    <w:p w:rsidR="000B4855" w:rsidRPr="00E52F60" w:rsidRDefault="000B4855" w:rsidP="001C28D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6"/>
          <w:szCs w:val="26"/>
        </w:rPr>
      </w:pPr>
      <w:r w:rsidRPr="00E52F60"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    Thời gian: 45 phút </w:t>
      </w:r>
    </w:p>
    <w:p w:rsidR="00785AFB" w:rsidRPr="00E52F60" w:rsidRDefault="00785AFB" w:rsidP="00785AFB">
      <w:pPr>
        <w:jc w:val="both"/>
        <w:rPr>
          <w:rFonts w:ascii="Times New Roman" w:hAnsi="Times New Roman"/>
          <w:b/>
          <w:sz w:val="26"/>
          <w:szCs w:val="26"/>
          <w:u w:val="single"/>
          <w:lang w:val="da-DK"/>
        </w:rPr>
      </w:pPr>
      <w:r w:rsidRPr="00E52F60">
        <w:rPr>
          <w:rFonts w:ascii="Times New Roman" w:hAnsi="Times New Roman"/>
          <w:b/>
          <w:sz w:val="26"/>
          <w:szCs w:val="26"/>
          <w:u w:val="single"/>
          <w:lang w:val="da-DK"/>
        </w:rPr>
        <w:t>I. PHẦN CHUNG:</w:t>
      </w:r>
    </w:p>
    <w:p w:rsidR="00D501FE" w:rsidRPr="00E52F60" w:rsidRDefault="00D501FE" w:rsidP="00860D41">
      <w:pPr>
        <w:jc w:val="both"/>
        <w:rPr>
          <w:rFonts w:ascii="Times New Roman" w:hAnsi="Times New Roman"/>
          <w:sz w:val="26"/>
          <w:szCs w:val="26"/>
          <w:lang w:val="nl-NL"/>
        </w:rPr>
      </w:pPr>
    </w:p>
    <w:p w:rsidR="00DC5E7B" w:rsidRPr="00E52F60" w:rsidRDefault="00860D41" w:rsidP="007A2AD8">
      <w:pPr>
        <w:rPr>
          <w:rFonts w:ascii="Times New Roman" w:hAnsi="Times New Roman"/>
          <w:sz w:val="26"/>
          <w:szCs w:val="26"/>
          <w:lang w:val="vi-VN"/>
        </w:rPr>
      </w:pPr>
      <w:r w:rsidRPr="00E52F60">
        <w:rPr>
          <w:rFonts w:ascii="Times New Roman" w:hAnsi="Times New Roman"/>
          <w:b/>
          <w:sz w:val="26"/>
          <w:szCs w:val="26"/>
          <w:u w:val="single"/>
          <w:lang w:val="nl-NL"/>
        </w:rPr>
        <w:t>Câu 1</w:t>
      </w:r>
      <w:r w:rsidRPr="00E52F60">
        <w:rPr>
          <w:rFonts w:ascii="Times New Roman" w:hAnsi="Times New Roman"/>
          <w:b/>
          <w:sz w:val="26"/>
          <w:szCs w:val="26"/>
          <w:lang w:val="nl-NL"/>
        </w:rPr>
        <w:t>:</w:t>
      </w:r>
      <w:r w:rsidR="007B2452" w:rsidRPr="00E52F60">
        <w:rPr>
          <w:rFonts w:ascii="Times New Roman" w:hAnsi="Times New Roman"/>
          <w:b/>
          <w:sz w:val="26"/>
          <w:szCs w:val="26"/>
          <w:lang w:val="nl-NL"/>
        </w:rPr>
        <w:t>(1điểm)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0B4855" w:rsidRPr="00E52F60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7A2AD8" w:rsidRPr="00E52F60">
        <w:rPr>
          <w:rFonts w:ascii="Times New Roman" w:hAnsi="Times New Roman"/>
          <w:sz w:val="26"/>
          <w:szCs w:val="26"/>
        </w:rPr>
        <w:t xml:space="preserve">Hiện tượng siêu dẫn là gì ? </w:t>
      </w:r>
      <w:proofErr w:type="gramStart"/>
      <w:r w:rsidR="007A2AD8" w:rsidRPr="00E52F60">
        <w:rPr>
          <w:rFonts w:ascii="Times New Roman" w:hAnsi="Times New Roman"/>
          <w:sz w:val="26"/>
          <w:szCs w:val="26"/>
        </w:rPr>
        <w:t>trình</w:t>
      </w:r>
      <w:proofErr w:type="gramEnd"/>
      <w:r w:rsidR="007A2AD8" w:rsidRPr="00E52F60">
        <w:rPr>
          <w:rFonts w:ascii="Times New Roman" w:hAnsi="Times New Roman"/>
          <w:sz w:val="26"/>
          <w:szCs w:val="26"/>
        </w:rPr>
        <w:t xml:space="preserve"> bày ứng dụng của hiện tượng siêu dẫn</w:t>
      </w:r>
      <w:r w:rsidR="003C5E0C" w:rsidRPr="00E52F60">
        <w:rPr>
          <w:rFonts w:ascii="Times New Roman" w:hAnsi="Times New Roman"/>
          <w:sz w:val="26"/>
          <w:szCs w:val="26"/>
          <w:lang w:val="vi-VN"/>
        </w:rPr>
        <w:t>.</w:t>
      </w:r>
    </w:p>
    <w:p w:rsidR="003C5E0C" w:rsidRPr="00E52F60" w:rsidRDefault="003C5E0C" w:rsidP="007A2AD8">
      <w:pPr>
        <w:rPr>
          <w:rFonts w:ascii="Times New Roman" w:hAnsi="Times New Roman"/>
          <w:b/>
          <w:sz w:val="26"/>
          <w:szCs w:val="26"/>
          <w:u w:val="single"/>
          <w:lang w:val="vi-VN"/>
        </w:rPr>
      </w:pPr>
    </w:p>
    <w:p w:rsidR="00DC5E7B" w:rsidRPr="00E52F60" w:rsidRDefault="00860D41" w:rsidP="00DC5E7B">
      <w:pPr>
        <w:tabs>
          <w:tab w:val="left" w:pos="360"/>
        </w:tabs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E52F60">
        <w:rPr>
          <w:rFonts w:ascii="Times New Roman" w:hAnsi="Times New Roman"/>
          <w:b/>
          <w:sz w:val="26"/>
          <w:szCs w:val="26"/>
          <w:u w:val="single"/>
          <w:lang w:val="nl-NL"/>
        </w:rPr>
        <w:t>Câu 2 :</w:t>
      </w:r>
      <w:r w:rsidR="007B2452" w:rsidRPr="00E52F60">
        <w:rPr>
          <w:rFonts w:ascii="Times New Roman" w:hAnsi="Times New Roman"/>
          <w:b/>
          <w:sz w:val="26"/>
          <w:szCs w:val="26"/>
          <w:lang w:val="nl-NL"/>
        </w:rPr>
        <w:t xml:space="preserve"> (1điểm)</w:t>
      </w:r>
      <w:r w:rsidR="007B2452"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7A2AD8" w:rsidRPr="00E52F60">
        <w:rPr>
          <w:rFonts w:ascii="Times New Roman" w:hAnsi="Times New Roman"/>
          <w:sz w:val="26"/>
          <w:szCs w:val="26"/>
          <w:lang w:val="vi-VN"/>
        </w:rPr>
        <w:t>Nêu bản chất dòng điện trong chất điện phân.</w:t>
      </w:r>
    </w:p>
    <w:p w:rsidR="003C5E0C" w:rsidRPr="00E52F60" w:rsidRDefault="003C5E0C" w:rsidP="00DC5E7B">
      <w:pPr>
        <w:tabs>
          <w:tab w:val="left" w:pos="360"/>
        </w:tabs>
        <w:spacing w:line="288" w:lineRule="auto"/>
        <w:rPr>
          <w:rFonts w:ascii="Times New Roman" w:hAnsi="Times New Roman"/>
          <w:b/>
          <w:sz w:val="26"/>
          <w:szCs w:val="26"/>
        </w:rPr>
      </w:pPr>
    </w:p>
    <w:p w:rsidR="000B4855" w:rsidRPr="00E52F60" w:rsidRDefault="00860D41" w:rsidP="00A4542C">
      <w:pPr>
        <w:rPr>
          <w:rFonts w:ascii="Times New Roman" w:hAnsi="Times New Roman"/>
          <w:sz w:val="26"/>
          <w:szCs w:val="26"/>
          <w:lang w:val="vi-VN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>Câu 3</w:t>
      </w:r>
      <w:r w:rsidRPr="00E52F60">
        <w:rPr>
          <w:rFonts w:ascii="Times New Roman" w:hAnsi="Times New Roman"/>
          <w:b/>
          <w:sz w:val="26"/>
          <w:szCs w:val="26"/>
        </w:rPr>
        <w:t>:</w:t>
      </w:r>
      <w:r w:rsidR="007B2452" w:rsidRPr="00E52F60">
        <w:rPr>
          <w:rFonts w:ascii="Times New Roman" w:hAnsi="Times New Roman"/>
          <w:b/>
          <w:sz w:val="26"/>
          <w:szCs w:val="26"/>
          <w:lang w:val="nl-NL"/>
        </w:rPr>
        <w:t xml:space="preserve"> (1điểm)</w:t>
      </w:r>
      <w:r w:rsidR="007B2452"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="007B2452" w:rsidRPr="00E52F60">
        <w:rPr>
          <w:rFonts w:ascii="Times New Roman" w:hAnsi="Times New Roman"/>
          <w:b/>
          <w:sz w:val="26"/>
          <w:szCs w:val="26"/>
        </w:rPr>
        <w:t xml:space="preserve"> </w:t>
      </w:r>
      <w:r w:rsidRPr="00E52F60">
        <w:rPr>
          <w:rFonts w:ascii="Times New Roman" w:hAnsi="Times New Roman"/>
          <w:sz w:val="26"/>
          <w:szCs w:val="26"/>
        </w:rPr>
        <w:t xml:space="preserve"> </w:t>
      </w:r>
      <w:r w:rsidR="003C5E0C" w:rsidRPr="00E52F60">
        <w:rPr>
          <w:rFonts w:ascii="Times New Roman" w:hAnsi="Times New Roman"/>
          <w:sz w:val="26"/>
          <w:szCs w:val="26"/>
          <w:lang w:val="vi-VN"/>
        </w:rPr>
        <w:t xml:space="preserve">Hãy nêu định nghĩa và điều kiện tạo ra </w:t>
      </w:r>
      <w:proofErr w:type="gramStart"/>
      <w:r w:rsidR="003C5E0C" w:rsidRPr="00E52F60">
        <w:rPr>
          <w:rFonts w:ascii="Times New Roman" w:hAnsi="Times New Roman"/>
          <w:sz w:val="26"/>
          <w:szCs w:val="26"/>
          <w:lang w:val="vi-VN"/>
        </w:rPr>
        <w:t>tia</w:t>
      </w:r>
      <w:proofErr w:type="gramEnd"/>
      <w:r w:rsidR="003C5E0C" w:rsidRPr="00E52F60">
        <w:rPr>
          <w:rFonts w:ascii="Times New Roman" w:hAnsi="Times New Roman"/>
          <w:sz w:val="26"/>
          <w:szCs w:val="26"/>
          <w:lang w:val="vi-VN"/>
        </w:rPr>
        <w:t xml:space="preserve"> lửa điện.</w:t>
      </w:r>
    </w:p>
    <w:p w:rsidR="003C5E0C" w:rsidRPr="00E52F60" w:rsidRDefault="003C5E0C" w:rsidP="00A4542C">
      <w:pPr>
        <w:rPr>
          <w:rFonts w:ascii="Times New Roman" w:hAnsi="Times New Roman"/>
          <w:sz w:val="26"/>
          <w:szCs w:val="26"/>
          <w:lang w:val="vi-VN"/>
        </w:rPr>
      </w:pPr>
    </w:p>
    <w:p w:rsidR="0030622A" w:rsidRPr="00E52F60" w:rsidRDefault="00860D41" w:rsidP="00A4542C">
      <w:pPr>
        <w:rPr>
          <w:rFonts w:ascii="Times New Roman" w:hAnsi="Times New Roman"/>
          <w:sz w:val="26"/>
          <w:szCs w:val="26"/>
          <w:lang w:val="pt-BR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>Câu 4:</w:t>
      </w:r>
      <w:r w:rsidR="007B2452" w:rsidRPr="00E52F60">
        <w:rPr>
          <w:rFonts w:ascii="Times New Roman" w:hAnsi="Times New Roman"/>
          <w:b/>
          <w:sz w:val="26"/>
          <w:szCs w:val="26"/>
          <w:lang w:val="nl-NL"/>
        </w:rPr>
        <w:t xml:space="preserve"> (1điểm)</w:t>
      </w:r>
      <w:r w:rsidR="007B2452"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E52F60">
        <w:rPr>
          <w:rFonts w:ascii="Times New Roman" w:hAnsi="Times New Roman"/>
          <w:sz w:val="26"/>
          <w:szCs w:val="26"/>
        </w:rPr>
        <w:t xml:space="preserve"> </w:t>
      </w:r>
      <w:r w:rsidR="007B2452" w:rsidRPr="00E52F60">
        <w:rPr>
          <w:rFonts w:ascii="Times New Roman" w:hAnsi="Times New Roman"/>
          <w:sz w:val="26"/>
          <w:szCs w:val="26"/>
        </w:rPr>
        <w:t xml:space="preserve"> </w:t>
      </w:r>
      <w:r w:rsidR="007A2AD8" w:rsidRPr="00E52F60">
        <w:rPr>
          <w:rFonts w:ascii="Times New Roman" w:hAnsi="Times New Roman"/>
          <w:sz w:val="26"/>
          <w:szCs w:val="26"/>
        </w:rPr>
        <w:t xml:space="preserve">bán dẫn loại P và bán dẫn loại n là </w:t>
      </w:r>
      <w:proofErr w:type="gramStart"/>
      <w:r w:rsidR="007A2AD8" w:rsidRPr="00E52F60">
        <w:rPr>
          <w:rFonts w:ascii="Times New Roman" w:hAnsi="Times New Roman"/>
          <w:sz w:val="26"/>
          <w:szCs w:val="26"/>
        </w:rPr>
        <w:t>gì ?</w:t>
      </w:r>
      <w:proofErr w:type="gramEnd"/>
      <w:r w:rsidR="007A2AD8" w:rsidRPr="00E52F60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="007A2AD8" w:rsidRPr="00E52F60">
        <w:rPr>
          <w:rFonts w:ascii="Times New Roman" w:hAnsi="Times New Roman"/>
          <w:sz w:val="26"/>
          <w:szCs w:val="26"/>
        </w:rPr>
        <w:t>nêu</w:t>
      </w:r>
      <w:proofErr w:type="gramEnd"/>
      <w:r w:rsidR="007A2AD8" w:rsidRPr="00E52F60">
        <w:rPr>
          <w:rFonts w:ascii="Times New Roman" w:hAnsi="Times New Roman"/>
          <w:sz w:val="26"/>
          <w:szCs w:val="26"/>
        </w:rPr>
        <w:t xml:space="preserve"> bản chất dòng điện trong chất bán dẫn ?</w:t>
      </w:r>
    </w:p>
    <w:p w:rsidR="000B4855" w:rsidRPr="00E52F60" w:rsidRDefault="000B4855" w:rsidP="003C6582">
      <w:pPr>
        <w:tabs>
          <w:tab w:val="left" w:pos="2391"/>
        </w:tabs>
        <w:jc w:val="both"/>
        <w:rPr>
          <w:rFonts w:ascii="Times New Roman" w:hAnsi="Times New Roman"/>
          <w:b/>
          <w:sz w:val="26"/>
          <w:szCs w:val="26"/>
          <w:u w:val="single"/>
          <w:lang w:val="pt-BR"/>
        </w:rPr>
      </w:pPr>
    </w:p>
    <w:p w:rsidR="00820FB9" w:rsidRPr="00E52F60" w:rsidRDefault="00785AFB" w:rsidP="007A2AD8">
      <w:pPr>
        <w:tabs>
          <w:tab w:val="left" w:pos="240"/>
        </w:tabs>
        <w:rPr>
          <w:rFonts w:ascii="Times New Roman" w:hAnsi="Times New Roman"/>
          <w:sz w:val="26"/>
          <w:szCs w:val="26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>Câu 5:</w:t>
      </w:r>
      <w:r w:rsidRPr="00E52F60">
        <w:rPr>
          <w:rFonts w:ascii="Times New Roman" w:hAnsi="Times New Roman"/>
          <w:sz w:val="26"/>
          <w:szCs w:val="26"/>
        </w:rPr>
        <w:t xml:space="preserve"> </w:t>
      </w:r>
      <w:r w:rsidR="007B2452" w:rsidRPr="00E52F60">
        <w:rPr>
          <w:rFonts w:ascii="Times New Roman" w:hAnsi="Times New Roman"/>
          <w:b/>
          <w:sz w:val="26"/>
          <w:szCs w:val="26"/>
          <w:lang w:val="nl-NL"/>
        </w:rPr>
        <w:t>(2điểm)</w:t>
      </w:r>
      <w:r w:rsidR="007B2452"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="007B2452" w:rsidRPr="00E52F60">
        <w:rPr>
          <w:rFonts w:ascii="Times New Roman" w:hAnsi="Times New Roman"/>
          <w:sz w:val="26"/>
          <w:szCs w:val="26"/>
        </w:rPr>
        <w:t xml:space="preserve"> </w:t>
      </w:r>
      <w:r w:rsidR="007A2AD8" w:rsidRPr="00E52F60">
        <w:rPr>
          <w:rFonts w:ascii="Times New Roman" w:hAnsi="Times New Roman"/>
          <w:sz w:val="26"/>
          <w:szCs w:val="26"/>
        </w:rPr>
        <w:t>Cặp nhiệt điện đồng – constantan</w:t>
      </w:r>
      <w:r w:rsidR="007A2AD8" w:rsidRPr="00E52F60">
        <w:rPr>
          <w:rFonts w:ascii="Times New Roman" w:hAnsi="Times New Roman"/>
          <w:sz w:val="26"/>
          <w:szCs w:val="26"/>
        </w:rPr>
        <w:tab/>
        <w:t xml:space="preserve"> có hệ số nhiệt điện động </w:t>
      </w:r>
      <w:r w:rsidR="007A2AD8" w:rsidRPr="00E52F60">
        <w:rPr>
          <w:rFonts w:ascii="Times New Roman" w:hAnsi="Times New Roman"/>
          <w:sz w:val="26"/>
          <w:szCs w:val="26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7pt" o:ole="">
            <v:imagedata r:id="rId6" o:title=""/>
          </v:shape>
          <o:OLEObject Type="Embed" ProgID="Equation.3" ShapeID="_x0000_i1025" DrawAspect="Content" ObjectID="_1542104852" r:id="rId7"/>
        </w:object>
      </w:r>
      <w:r w:rsidR="007A2AD8" w:rsidRPr="00E52F60">
        <w:rPr>
          <w:rFonts w:ascii="Times New Roman" w:hAnsi="Times New Roman"/>
          <w:sz w:val="26"/>
          <w:szCs w:val="26"/>
        </w:rPr>
        <w:t xml:space="preserve"> = 41</w:t>
      </w:r>
      <w:proofErr w:type="gramStart"/>
      <w:r w:rsidR="007A2AD8" w:rsidRPr="00E52F60">
        <w:rPr>
          <w:rFonts w:ascii="Times New Roman" w:hAnsi="Times New Roman"/>
          <w:sz w:val="26"/>
          <w:szCs w:val="26"/>
        </w:rPr>
        <w:t>,8</w:t>
      </w:r>
      <w:proofErr w:type="gramEnd"/>
      <w:r w:rsidR="007A2AD8" w:rsidRPr="00E52F60">
        <w:rPr>
          <w:rFonts w:ascii="Times New Roman" w:hAnsi="Times New Roman"/>
          <w:sz w:val="26"/>
          <w:szCs w:val="26"/>
        </w:rPr>
        <w:object w:dxaOrig="200" w:dyaOrig="260">
          <v:shape id="_x0000_i1026" type="#_x0000_t75" style="width:10pt;height:13pt" o:ole="">
            <v:imagedata r:id="rId8" o:title=""/>
          </v:shape>
          <o:OLEObject Type="Embed" ProgID="Equation.3" ShapeID="_x0000_i1026" DrawAspect="Content" ObjectID="_1542104853" r:id="rId9"/>
        </w:object>
      </w:r>
      <w:r w:rsidR="007A2AD8" w:rsidRPr="00E52F60">
        <w:rPr>
          <w:rFonts w:ascii="Times New Roman" w:hAnsi="Times New Roman"/>
          <w:sz w:val="26"/>
          <w:szCs w:val="26"/>
        </w:rPr>
        <w:t>V/K điện trở trong r = 1</w:t>
      </w:r>
      <w:r w:rsidR="007A2AD8" w:rsidRPr="00E52F60">
        <w:rPr>
          <w:rFonts w:ascii="Times New Roman" w:hAnsi="Times New Roman"/>
          <w:sz w:val="26"/>
          <w:szCs w:val="26"/>
        </w:rPr>
        <w:object w:dxaOrig="260" w:dyaOrig="260">
          <v:shape id="_x0000_i1027" type="#_x0000_t75" style="width:13pt;height:13pt" o:ole="">
            <v:imagedata r:id="rId10" o:title=""/>
          </v:shape>
          <o:OLEObject Type="Embed" ProgID="Equation.3" ShapeID="_x0000_i1027" DrawAspect="Content" ObjectID="_1542104854" r:id="rId11"/>
        </w:object>
      </w:r>
      <w:r w:rsidR="007A2AD8" w:rsidRPr="00E52F60">
        <w:rPr>
          <w:rFonts w:ascii="Times New Roman" w:hAnsi="Times New Roman"/>
          <w:sz w:val="26"/>
          <w:szCs w:val="26"/>
        </w:rPr>
        <w:t>. Nối cặp nhiệt điện này với điện kế G điện trở trong R</w:t>
      </w:r>
      <w:r w:rsidR="007A2AD8" w:rsidRPr="00E52F60">
        <w:rPr>
          <w:rFonts w:ascii="Times New Roman" w:hAnsi="Times New Roman"/>
          <w:sz w:val="26"/>
          <w:szCs w:val="26"/>
          <w:vertAlign w:val="subscript"/>
        </w:rPr>
        <w:t>G</w:t>
      </w:r>
      <w:r w:rsidR="007A2AD8" w:rsidRPr="00E52F60">
        <w:rPr>
          <w:rFonts w:ascii="Times New Roman" w:hAnsi="Times New Roman"/>
          <w:sz w:val="26"/>
          <w:szCs w:val="26"/>
        </w:rPr>
        <w:t xml:space="preserve"> = 30</w:t>
      </w:r>
      <w:r w:rsidR="007A2AD8" w:rsidRPr="00E52F60">
        <w:rPr>
          <w:rFonts w:ascii="Times New Roman" w:hAnsi="Times New Roman"/>
          <w:sz w:val="26"/>
          <w:szCs w:val="26"/>
        </w:rPr>
        <w:object w:dxaOrig="260" w:dyaOrig="260">
          <v:shape id="_x0000_i1028" type="#_x0000_t75" style="width:13pt;height:13pt" o:ole="">
            <v:imagedata r:id="rId10" o:title=""/>
          </v:shape>
          <o:OLEObject Type="Embed" ProgID="Equation.3" ShapeID="_x0000_i1028" DrawAspect="Content" ObjectID="_1542104855" r:id="rId12"/>
        </w:object>
      </w:r>
      <w:r w:rsidR="007A2AD8" w:rsidRPr="00E52F60">
        <w:rPr>
          <w:rFonts w:ascii="Times New Roman" w:hAnsi="Times New Roman"/>
          <w:sz w:val="26"/>
          <w:szCs w:val="26"/>
        </w:rPr>
        <w:t>. Mối hàn thứ nhất ở nhiệt độ 20</w:t>
      </w:r>
      <w:r w:rsidR="007A2AD8" w:rsidRPr="00E52F60">
        <w:rPr>
          <w:rFonts w:ascii="Times New Roman" w:hAnsi="Times New Roman"/>
          <w:sz w:val="26"/>
          <w:szCs w:val="26"/>
          <w:vertAlign w:val="superscript"/>
        </w:rPr>
        <w:t>0</w:t>
      </w:r>
      <w:r w:rsidR="007A2AD8" w:rsidRPr="00E52F60">
        <w:rPr>
          <w:rFonts w:ascii="Times New Roman" w:hAnsi="Times New Roman"/>
          <w:sz w:val="26"/>
          <w:szCs w:val="26"/>
        </w:rPr>
        <w:t>C, mối hàn thứ hai ở nhiệt độ 520</w:t>
      </w:r>
      <w:r w:rsidR="007A2AD8" w:rsidRPr="00E52F60">
        <w:rPr>
          <w:rFonts w:ascii="Times New Roman" w:hAnsi="Times New Roman"/>
          <w:sz w:val="26"/>
          <w:szCs w:val="26"/>
          <w:vertAlign w:val="superscript"/>
        </w:rPr>
        <w:t>0</w:t>
      </w:r>
      <w:r w:rsidR="007A2AD8" w:rsidRPr="00E52F60">
        <w:rPr>
          <w:rFonts w:ascii="Times New Roman" w:hAnsi="Times New Roman"/>
          <w:sz w:val="26"/>
          <w:szCs w:val="26"/>
        </w:rPr>
        <w:t>C. Cường độ dòng điện chạy qua điện kế là bao nhiêu?</w:t>
      </w:r>
    </w:p>
    <w:p w:rsidR="00516B0D" w:rsidRPr="00E52F60" w:rsidRDefault="00516B0D" w:rsidP="00516B0D">
      <w:pPr>
        <w:jc w:val="both"/>
        <w:rPr>
          <w:rFonts w:ascii="Times New Roman" w:hAnsi="Times New Roman"/>
          <w:b/>
          <w:sz w:val="26"/>
          <w:szCs w:val="26"/>
          <w:u w:val="single"/>
          <w:lang w:val="pt-BR"/>
        </w:rPr>
      </w:pPr>
    </w:p>
    <w:p w:rsidR="007A2AD8" w:rsidRPr="00E52F60" w:rsidRDefault="00785AFB" w:rsidP="007A2AD8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  <w:lang w:val="nl-NL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>Câu 6:</w:t>
      </w:r>
      <w:r w:rsidR="007B2452" w:rsidRPr="00E52F60">
        <w:rPr>
          <w:rFonts w:ascii="Times New Roman" w:hAnsi="Times New Roman"/>
          <w:b/>
          <w:sz w:val="26"/>
          <w:szCs w:val="26"/>
          <w:lang w:val="nl-NL"/>
        </w:rPr>
        <w:t xml:space="preserve"> (2điểm)</w:t>
      </w:r>
      <w:r w:rsidR="007B2452"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</w:p>
    <w:p w:rsidR="007A2AD8" w:rsidRPr="00E52F60" w:rsidRDefault="003C5E0C" w:rsidP="007A2AD8">
      <w:pPr>
        <w:tabs>
          <w:tab w:val="left" w:pos="360"/>
        </w:tabs>
        <w:spacing w:line="288" w:lineRule="auto"/>
        <w:rPr>
          <w:rFonts w:ascii="Times New Roman" w:hAnsi="Times New Roman"/>
          <w:b/>
          <w:sz w:val="26"/>
          <w:szCs w:val="26"/>
        </w:rPr>
      </w:pPr>
      <w:r w:rsidRPr="00E52F60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8F6503D" wp14:editId="1C71289A">
                <wp:simplePos x="0" y="0"/>
                <wp:positionH relativeFrom="column">
                  <wp:posOffset>4587240</wp:posOffset>
                </wp:positionH>
                <wp:positionV relativeFrom="paragraph">
                  <wp:posOffset>1270</wp:posOffset>
                </wp:positionV>
                <wp:extent cx="1828800" cy="1828800"/>
                <wp:effectExtent l="0" t="0" r="0" b="127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3C5E0C" w:rsidRPr="007752F4" w:rsidRDefault="003C5E0C" w:rsidP="007752F4">
                            <w:pPr>
                              <w:contextualSpacing/>
                              <w:jc w:val="center"/>
                              <w:rPr>
                                <w:rFonts w:ascii="Times New Roman" w:eastAsia="Calibri" w:hAnsi="Times New Roman"/>
                              </w:rPr>
                            </w:pPr>
                            <w:r w:rsidRPr="007A2AD8">
                              <w:rPr>
                                <w:rFonts w:ascii="Times New Roman" w:eastAsia="Calibri" w:hAnsi="Times New Roman"/>
                              </w:rPr>
                              <w:object w:dxaOrig="3375" w:dyaOrig="2790">
                                <v:shape id="_x0000_i1030" type="#_x0000_t75" style="width:107.3pt;height:89.7pt" o:ole="">
                                  <v:imagedata r:id="rId13" o:title=""/>
                                </v:shape>
                                <o:OLEObject Type="Embed" ProgID="PBrush" ShapeID="_x0000_i1030" DrawAspect="Content" ObjectID="_1542104857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78F6503D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61.2pt;margin-top:.1pt;width:2in;height:2in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" filled="f" stroked="f" strokeweight=".5pt">
                <v:fill o:detectmouseclick="t"/>
                <v:textbox style="mso-fit-shape-to-text:t">
                  <w:txbxContent>
                    <w:p w:rsidR="003C5E0C" w:rsidRPr="007752F4" w:rsidRDefault="003C5E0C" w:rsidP="007752F4">
                      <w:pPr>
                        <w:contextualSpacing/>
                        <w:jc w:val="center"/>
                        <w:rPr>
                          <w:rFonts w:ascii="Times New Roman" w:eastAsia="Calibri" w:hAnsi="Times New Roman"/>
                        </w:rPr>
                      </w:pPr>
                      <w:r w:rsidRPr="007A2AD8">
                        <w:rPr>
                          <w:rFonts w:ascii="Times New Roman" w:eastAsia="Calibri" w:hAnsi="Times New Roman"/>
                        </w:rPr>
                        <w:object w:dxaOrig="3375" w:dyaOrig="2790">
                          <v:shape id="_x0000_i1030" type="#_x0000_t75" style="width:107.3pt;height:89.7pt" o:ole="">
                            <v:imagedata r:id="rId15" o:title=""/>
                          </v:shape>
                          <o:OLEObject Type="Embed" ProgID="PBrush" ShapeID="_x0000_i1030" DrawAspect="Content" ObjectID="_1542033975" r:id="rId1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A2AD8" w:rsidRPr="00E52F60">
        <w:rPr>
          <w:rFonts w:ascii="Times New Roman" w:hAnsi="Times New Roman"/>
          <w:sz w:val="26"/>
          <w:szCs w:val="26"/>
          <w:lang w:val="vi-VN"/>
        </w:rPr>
        <w:t>Cho mạch điện như hình vẽ. Trong đó bộ nguồn điện có suất điện động e = 12 V, điện trở trong r= 0,5 Ω, điện trở R</w:t>
      </w:r>
      <w:r w:rsidR="007A2AD8" w:rsidRPr="00E52F60"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 w:rsidR="007A2AD8" w:rsidRPr="00E52F60">
        <w:rPr>
          <w:rFonts w:ascii="Times New Roman" w:hAnsi="Times New Roman"/>
          <w:sz w:val="26"/>
          <w:szCs w:val="26"/>
          <w:lang w:val="vi-VN"/>
        </w:rPr>
        <w:t xml:space="preserve"> = 1,5 Ω, R</w:t>
      </w:r>
      <w:r w:rsidR="007A2AD8" w:rsidRPr="00E52F60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="007A2AD8" w:rsidRPr="00E52F60">
        <w:rPr>
          <w:rFonts w:ascii="Times New Roman" w:hAnsi="Times New Roman"/>
          <w:sz w:val="26"/>
          <w:szCs w:val="26"/>
          <w:lang w:val="vi-VN"/>
        </w:rPr>
        <w:t xml:space="preserve"> là đèn (6V – 6W), R</w:t>
      </w:r>
      <w:r w:rsidR="007A2AD8" w:rsidRPr="00E52F60">
        <w:rPr>
          <w:rFonts w:ascii="Times New Roman" w:hAnsi="Times New Roman"/>
          <w:sz w:val="26"/>
          <w:szCs w:val="26"/>
          <w:vertAlign w:val="subscript"/>
          <w:lang w:val="vi-VN"/>
        </w:rPr>
        <w:t>3</w:t>
      </w:r>
      <w:r w:rsidR="007A2AD8" w:rsidRPr="00E52F60">
        <w:rPr>
          <w:rFonts w:ascii="Times New Roman" w:hAnsi="Times New Roman"/>
          <w:sz w:val="26"/>
          <w:szCs w:val="26"/>
          <w:lang w:val="vi-VN"/>
        </w:rPr>
        <w:t xml:space="preserve"> thay đổi được.</w:t>
      </w:r>
    </w:p>
    <w:p w:rsidR="007A2AD8" w:rsidRPr="00E52F60" w:rsidRDefault="00785AFB" w:rsidP="007A2AD8">
      <w:pPr>
        <w:pStyle w:val="ListParagraph"/>
        <w:spacing w:after="0" w:line="240" w:lineRule="auto"/>
        <w:ind w:left="0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E52F60">
        <w:rPr>
          <w:rFonts w:ascii="Times New Roman" w:hAnsi="Times New Roman" w:cs="Times New Roman"/>
          <w:sz w:val="26"/>
          <w:szCs w:val="26"/>
        </w:rPr>
        <w:t xml:space="preserve"> </w:t>
      </w:r>
      <w:r w:rsidR="007A2AD8" w:rsidRPr="00E52F60">
        <w:rPr>
          <w:rFonts w:ascii="Times New Roman" w:eastAsia="Calibri" w:hAnsi="Times New Roman" w:cs="Times New Roman"/>
          <w:sz w:val="26"/>
          <w:szCs w:val="26"/>
          <w:lang w:val="vi-VN"/>
        </w:rPr>
        <w:t>a) Điều chỉnh R</w:t>
      </w:r>
      <w:r w:rsidR="007A2AD8" w:rsidRPr="00E52F60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3</w:t>
      </w:r>
      <w:r w:rsidR="007A2AD8" w:rsidRPr="00E52F6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= 0,75 </w:t>
      </w:r>
      <w:r w:rsidR="007A2AD8" w:rsidRPr="00E52F60">
        <w:rPr>
          <w:rFonts w:ascii="Times New Roman" w:eastAsia="Calibri" w:hAnsi="Times New Roman" w:cs="Times New Roman"/>
          <w:sz w:val="26"/>
          <w:szCs w:val="26"/>
        </w:rPr>
        <w:sym w:font="Symbol" w:char="F057"/>
      </w:r>
      <w:r w:rsidR="007A2AD8" w:rsidRPr="00E52F60">
        <w:rPr>
          <w:rFonts w:ascii="Times New Roman" w:eastAsia="Calibri" w:hAnsi="Times New Roman" w:cs="Times New Roman"/>
          <w:sz w:val="26"/>
          <w:szCs w:val="26"/>
          <w:lang w:val="vi-VN"/>
        </w:rPr>
        <w:t>. Tìm cường độ dòng điện qua từng điện trở.</w:t>
      </w:r>
    </w:p>
    <w:p w:rsidR="00785AFB" w:rsidRPr="00C74BE7" w:rsidRDefault="007A2AD8" w:rsidP="00C74BE7">
      <w:pPr>
        <w:spacing w:after="160" w:line="259" w:lineRule="auto"/>
        <w:jc w:val="both"/>
        <w:rPr>
          <w:rFonts w:ascii="Times New Roman" w:eastAsiaTheme="minorEastAsia" w:hAnsi="Times New Roman"/>
          <w:sz w:val="26"/>
          <w:szCs w:val="26"/>
          <w:lang w:val="vi-VN" w:eastAsia="ja-JP"/>
        </w:rPr>
      </w:pPr>
      <w:r w:rsidRPr="007A2AD8">
        <w:rPr>
          <w:rFonts w:ascii="Times New Roman" w:eastAsiaTheme="minorEastAsia" w:hAnsi="Times New Roman"/>
          <w:sz w:val="26"/>
          <w:szCs w:val="26"/>
          <w:lang w:val="vi-VN" w:eastAsia="ja-JP"/>
        </w:rPr>
        <w:t>b) Tìm R</w:t>
      </w:r>
      <w:r w:rsidRPr="007A2AD8">
        <w:rPr>
          <w:rFonts w:ascii="Times New Roman" w:eastAsiaTheme="minorEastAsia" w:hAnsi="Times New Roman"/>
          <w:sz w:val="26"/>
          <w:szCs w:val="26"/>
          <w:vertAlign w:val="subscript"/>
          <w:lang w:val="vi-VN" w:eastAsia="ja-JP"/>
        </w:rPr>
        <w:t>3</w:t>
      </w:r>
      <w:r w:rsidRPr="007A2AD8">
        <w:rPr>
          <w:rFonts w:ascii="Times New Roman" w:eastAsiaTheme="minorEastAsia" w:hAnsi="Times New Roman"/>
          <w:sz w:val="26"/>
          <w:szCs w:val="26"/>
          <w:lang w:val="vi-VN" w:eastAsia="ja-JP"/>
        </w:rPr>
        <w:t xml:space="preserve"> để đèn sáng bình thường.</w:t>
      </w:r>
    </w:p>
    <w:p w:rsidR="001C28DC" w:rsidRPr="00E52F60" w:rsidRDefault="00785AFB" w:rsidP="001C28DC">
      <w:pPr>
        <w:jc w:val="both"/>
        <w:rPr>
          <w:rFonts w:ascii="Times New Roman" w:hAnsi="Times New Roman"/>
          <w:b/>
          <w:sz w:val="26"/>
          <w:szCs w:val="26"/>
          <w:u w:val="single"/>
          <w:lang w:val="da-DK"/>
        </w:rPr>
      </w:pPr>
      <w:r w:rsidRPr="00E52F60">
        <w:rPr>
          <w:rFonts w:ascii="Times New Roman" w:hAnsi="Times New Roman"/>
          <w:b/>
          <w:sz w:val="26"/>
          <w:szCs w:val="26"/>
          <w:u w:val="single"/>
          <w:lang w:val="da-DK"/>
        </w:rPr>
        <w:t>II. PHẦN RIÊNG:</w:t>
      </w:r>
      <w:r w:rsidRPr="00E52F60">
        <w:rPr>
          <w:rFonts w:ascii="Times New Roman" w:eastAsia="Calibri" w:hAnsi="Times New Roman"/>
          <w:b/>
          <w:bCs/>
          <w:sz w:val="26"/>
          <w:szCs w:val="26"/>
          <w:lang w:val="de-DE"/>
        </w:rPr>
        <w:t xml:space="preserve">  Học sinh chỉ làm một trong hai câu  ( câu 7A hoặc câu 7B )</w:t>
      </w:r>
    </w:p>
    <w:p w:rsidR="007A2AD8" w:rsidRPr="00E52F60" w:rsidRDefault="007A2AD8" w:rsidP="00C74BE7">
      <w:pPr>
        <w:tabs>
          <w:tab w:val="left" w:pos="3900"/>
        </w:tabs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E52F60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6953DCA1" wp14:editId="5143FFA7">
            <wp:simplePos x="0" y="0"/>
            <wp:positionH relativeFrom="column">
              <wp:posOffset>4846320</wp:posOffset>
            </wp:positionH>
            <wp:positionV relativeFrom="paragraph">
              <wp:posOffset>66040</wp:posOffset>
            </wp:positionV>
            <wp:extent cx="1797050" cy="1285240"/>
            <wp:effectExtent l="0" t="0" r="0" b="0"/>
            <wp:wrapSquare wrapText="bothSides"/>
            <wp:docPr id="4" name="Picture 4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28DC" w:rsidRPr="00E52F60">
        <w:rPr>
          <w:rFonts w:ascii="Times New Roman" w:hAnsi="Times New Roman"/>
          <w:b/>
          <w:sz w:val="26"/>
          <w:szCs w:val="26"/>
          <w:u w:val="single"/>
        </w:rPr>
        <w:t>Câu 7A:</w:t>
      </w:r>
      <w:r w:rsidR="001C28DC" w:rsidRPr="00E52F60">
        <w:rPr>
          <w:rFonts w:ascii="Times New Roman" w:hAnsi="Times New Roman"/>
          <w:b/>
          <w:sz w:val="26"/>
          <w:szCs w:val="26"/>
        </w:rPr>
        <w:t xml:space="preserve"> </w:t>
      </w:r>
      <w:r w:rsidR="007B2452" w:rsidRPr="00E52F60">
        <w:rPr>
          <w:rFonts w:ascii="Times New Roman" w:hAnsi="Times New Roman"/>
          <w:b/>
          <w:sz w:val="26"/>
          <w:szCs w:val="26"/>
          <w:lang w:val="nl-NL"/>
        </w:rPr>
        <w:t>(2điểm)</w:t>
      </w:r>
      <w:r w:rsidR="007B2452"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="001C28DC" w:rsidRPr="00E52F60">
        <w:rPr>
          <w:rFonts w:ascii="Times New Roman" w:hAnsi="Times New Roman"/>
          <w:sz w:val="26"/>
          <w:szCs w:val="26"/>
        </w:rPr>
        <w:t xml:space="preserve"> </w:t>
      </w:r>
      <w:r w:rsidRPr="00E52F60">
        <w:rPr>
          <w:b/>
          <w:color w:val="000000"/>
          <w:sz w:val="26"/>
          <w:szCs w:val="26"/>
          <w:lang w:val="nl-NL"/>
        </w:rPr>
        <w:t>:</w:t>
      </w:r>
      <w:r w:rsidRPr="00E52F60">
        <w:rPr>
          <w:color w:val="000000"/>
          <w:sz w:val="26"/>
          <w:szCs w:val="26"/>
          <w:lang w:val="nl-NL"/>
        </w:rPr>
        <w:t xml:space="preserve"> </w:t>
      </w:r>
      <w:r w:rsidRPr="00E52F60">
        <w:rPr>
          <w:rFonts w:ascii="Times New Roman" w:hAnsi="Times New Roman"/>
          <w:color w:val="000000"/>
          <w:sz w:val="26"/>
          <w:szCs w:val="26"/>
          <w:lang w:val="nl-NL"/>
        </w:rPr>
        <w:t>Cho mạch điện như hình vẽ: mỗi pin có suất điện động E</w:t>
      </w:r>
      <w:r w:rsidRPr="00E52F60">
        <w:rPr>
          <w:rFonts w:ascii="Times New Roman" w:hAnsi="Times New Roman"/>
          <w:color w:val="000000"/>
          <w:sz w:val="26"/>
          <w:szCs w:val="26"/>
          <w:vertAlign w:val="subscript"/>
          <w:lang w:val="nl-NL"/>
        </w:rPr>
        <w:t>0</w:t>
      </w:r>
      <w:r w:rsidRPr="00E52F60">
        <w:rPr>
          <w:rFonts w:ascii="Times New Roman" w:hAnsi="Times New Roman"/>
          <w:color w:val="000000"/>
          <w:sz w:val="26"/>
          <w:szCs w:val="26"/>
          <w:lang w:val="nl-NL"/>
        </w:rPr>
        <w:t xml:space="preserve"> = 2V và điện trở trong </w:t>
      </w:r>
      <w:proofErr w:type="gramStart"/>
      <w:r w:rsidRPr="00E52F60">
        <w:rPr>
          <w:rFonts w:ascii="Times New Roman" w:hAnsi="Times New Roman"/>
          <w:color w:val="000000"/>
          <w:sz w:val="26"/>
          <w:szCs w:val="26"/>
          <w:lang w:val="nl-NL"/>
        </w:rPr>
        <w:t>r</w:t>
      </w:r>
      <w:r w:rsidRPr="00E52F60">
        <w:rPr>
          <w:rFonts w:ascii="Times New Roman" w:hAnsi="Times New Roman"/>
          <w:color w:val="000000"/>
          <w:sz w:val="26"/>
          <w:szCs w:val="26"/>
          <w:vertAlign w:val="subscript"/>
          <w:lang w:val="nl-NL"/>
        </w:rPr>
        <w:t xml:space="preserve">0  </w:t>
      </w:r>
      <w:r w:rsidRPr="00E52F60">
        <w:rPr>
          <w:rFonts w:ascii="Times New Roman" w:hAnsi="Times New Roman"/>
          <w:sz w:val="26"/>
          <w:szCs w:val="26"/>
          <w:lang w:val="nl-NL"/>
        </w:rPr>
        <w:t>=</w:t>
      </w:r>
      <w:proofErr w:type="gramEnd"/>
      <w:r w:rsidRPr="00E52F60">
        <w:rPr>
          <w:rFonts w:ascii="Times New Roman" w:hAnsi="Times New Roman"/>
          <w:sz w:val="26"/>
          <w:szCs w:val="26"/>
          <w:lang w:val="nl-NL"/>
        </w:rPr>
        <w:t xml:space="preserve">  0,25</w:t>
      </w:r>
      <w:r w:rsidRPr="00E52F60">
        <w:rPr>
          <w:rFonts w:ascii="Times New Roman" w:hAnsi="Times New Roman"/>
          <w:sz w:val="26"/>
          <w:szCs w:val="26"/>
        </w:rPr>
        <w:sym w:font="Symbol" w:char="F057"/>
      </w:r>
      <w:r w:rsidRPr="00E52F60">
        <w:rPr>
          <w:rFonts w:ascii="Times New Roman" w:hAnsi="Times New Roman"/>
          <w:sz w:val="26"/>
          <w:szCs w:val="26"/>
          <w:lang w:val="nl-NL"/>
        </w:rPr>
        <w:t>. Đèn Đ ghi (3V - 3W) ; R</w:t>
      </w:r>
      <w:r w:rsidRPr="00E52F60">
        <w:rPr>
          <w:rFonts w:ascii="Times New Roman" w:hAnsi="Times New Roman"/>
          <w:sz w:val="26"/>
          <w:szCs w:val="26"/>
          <w:vertAlign w:val="subscript"/>
          <w:lang w:val="nl-NL"/>
        </w:rPr>
        <w:t>1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= 3</w:t>
      </w:r>
      <w:r w:rsidRPr="00E52F60">
        <w:rPr>
          <w:rFonts w:ascii="Times New Roman" w:hAnsi="Times New Roman"/>
          <w:sz w:val="26"/>
          <w:szCs w:val="26"/>
        </w:rPr>
        <w:sym w:font="Symbol" w:char="F057"/>
      </w:r>
      <w:r w:rsidRPr="00E52F60">
        <w:rPr>
          <w:rFonts w:ascii="Times New Roman" w:hAnsi="Times New Roman"/>
          <w:sz w:val="26"/>
          <w:szCs w:val="26"/>
          <w:lang w:val="nl-NL"/>
        </w:rPr>
        <w:t>; R</w:t>
      </w:r>
      <w:r w:rsidRPr="00E52F60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= 2</w:t>
      </w:r>
      <w:r w:rsidRPr="00E52F60">
        <w:rPr>
          <w:rFonts w:ascii="Times New Roman" w:hAnsi="Times New Roman"/>
          <w:sz w:val="26"/>
          <w:szCs w:val="26"/>
        </w:rPr>
        <w:sym w:font="Symbol" w:char="F057"/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; R</w:t>
      </w:r>
      <w:r w:rsidRPr="00E52F60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3 </w:t>
      </w:r>
      <w:r w:rsidRPr="00E52F60">
        <w:rPr>
          <w:rFonts w:ascii="Times New Roman" w:hAnsi="Times New Roman"/>
          <w:sz w:val="26"/>
          <w:szCs w:val="26"/>
          <w:lang w:val="nl-NL"/>
        </w:rPr>
        <w:t>= 4</w:t>
      </w:r>
      <w:r w:rsidRPr="00E52F60">
        <w:rPr>
          <w:rFonts w:ascii="Times New Roman" w:hAnsi="Times New Roman"/>
          <w:sz w:val="26"/>
          <w:szCs w:val="26"/>
        </w:rPr>
        <w:sym w:font="Symbol" w:char="F057"/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; R</w:t>
      </w:r>
      <w:r w:rsidRPr="00E52F60">
        <w:rPr>
          <w:rFonts w:ascii="Times New Roman" w:hAnsi="Times New Roman"/>
          <w:sz w:val="26"/>
          <w:szCs w:val="26"/>
          <w:vertAlign w:val="subscript"/>
          <w:lang w:val="nl-NL"/>
        </w:rPr>
        <w:t>B</w:t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= 4</w:t>
      </w:r>
      <w:r w:rsidRPr="00E52F60">
        <w:rPr>
          <w:rFonts w:ascii="Times New Roman" w:hAnsi="Times New Roman"/>
          <w:sz w:val="26"/>
          <w:szCs w:val="26"/>
        </w:rPr>
        <w:sym w:font="Symbol" w:char="F057"/>
      </w:r>
      <w:r w:rsidRPr="00E52F60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E52F60">
        <w:rPr>
          <w:rFonts w:ascii="Times New Roman" w:hAnsi="Times New Roman"/>
          <w:color w:val="000000"/>
          <w:sz w:val="26"/>
          <w:szCs w:val="26"/>
          <w:lang w:val="nl-NL"/>
        </w:rPr>
        <w:t>là bình điện phân chứa dung dịch AgNO</w:t>
      </w:r>
      <w:r w:rsidRPr="00E52F60">
        <w:rPr>
          <w:rFonts w:ascii="Times New Roman" w:hAnsi="Times New Roman"/>
          <w:color w:val="000000"/>
          <w:sz w:val="26"/>
          <w:szCs w:val="26"/>
          <w:vertAlign w:val="subscript"/>
          <w:lang w:val="nl-NL"/>
        </w:rPr>
        <w:t>3</w:t>
      </w:r>
      <w:r w:rsidRPr="00E52F60">
        <w:rPr>
          <w:rFonts w:ascii="Times New Roman" w:hAnsi="Times New Roman"/>
          <w:color w:val="000000"/>
          <w:sz w:val="26"/>
          <w:szCs w:val="26"/>
          <w:lang w:val="nl-NL"/>
        </w:rPr>
        <w:t xml:space="preserve"> với anốt bằng Ag</w:t>
      </w:r>
    </w:p>
    <w:p w:rsidR="007A2AD8" w:rsidRPr="00E52F60" w:rsidRDefault="007A2AD8" w:rsidP="00C74BE7">
      <w:pPr>
        <w:tabs>
          <w:tab w:val="left" w:pos="3900"/>
        </w:tabs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E52F60">
        <w:rPr>
          <w:rFonts w:ascii="Times New Roman" w:hAnsi="Times New Roman"/>
          <w:color w:val="000000"/>
          <w:sz w:val="26"/>
          <w:szCs w:val="26"/>
          <w:lang w:val="nl-NL"/>
        </w:rPr>
        <w:t xml:space="preserve"> có A = 108, n = 1.</w:t>
      </w:r>
    </w:p>
    <w:p w:rsidR="007A2AD8" w:rsidRPr="00E52F60" w:rsidRDefault="007A2AD8" w:rsidP="007A2AD8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E52F60">
        <w:rPr>
          <w:rFonts w:ascii="Times New Roman" w:hAnsi="Times New Roman"/>
          <w:sz w:val="26"/>
          <w:szCs w:val="26"/>
          <w:lang w:val="nl-NL"/>
        </w:rPr>
        <w:t>a) Tính đ</w:t>
      </w:r>
      <w:r w:rsidRPr="00E52F60">
        <w:rPr>
          <w:rFonts w:ascii="Times New Roman" w:hAnsi="Times New Roman"/>
          <w:color w:val="000000"/>
          <w:sz w:val="26"/>
          <w:szCs w:val="26"/>
          <w:lang w:val="nl-NL"/>
        </w:rPr>
        <w:t xml:space="preserve">iện trở tương đương và </w:t>
      </w:r>
      <w:r w:rsidRPr="00E52F60">
        <w:rPr>
          <w:rFonts w:ascii="Times New Roman" w:hAnsi="Times New Roman"/>
          <w:sz w:val="26"/>
          <w:szCs w:val="26"/>
          <w:lang w:val="nl-NL"/>
        </w:rPr>
        <w:t>cường độ dòng điện qua mạch chính.</w:t>
      </w:r>
    </w:p>
    <w:p w:rsidR="007A2AD8" w:rsidRPr="00E52F60" w:rsidRDefault="00C74BE7" w:rsidP="007A2AD8">
      <w:pPr>
        <w:tabs>
          <w:tab w:val="left" w:pos="404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E52F60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7971B65" wp14:editId="3B02C2FD">
                <wp:simplePos x="0" y="0"/>
                <wp:positionH relativeFrom="column">
                  <wp:posOffset>3749040</wp:posOffset>
                </wp:positionH>
                <wp:positionV relativeFrom="paragraph">
                  <wp:posOffset>6985</wp:posOffset>
                </wp:positionV>
                <wp:extent cx="2388870" cy="1927860"/>
                <wp:effectExtent l="0" t="0" r="11430" b="0"/>
                <wp:wrapNone/>
                <wp:docPr id="122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8870" cy="1927860"/>
                          <a:chOff x="7098" y="9816"/>
                          <a:chExt cx="3762" cy="2760"/>
                        </a:xfrm>
                      </wpg:grpSpPr>
                      <wps:wsp>
                        <wps:cNvPr id="12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8634" y="1017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Default="003C5E0C" w:rsidP="003C5E0C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8652" y="1170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Default="003C5E0C" w:rsidP="003C5E0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9948" y="1001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9036" y="981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098" y="10536"/>
                            <a:ext cx="3762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8" name="Group 73"/>
                        <wpg:cNvGrpSpPr>
                          <a:grpSpLocks/>
                        </wpg:cNvGrpSpPr>
                        <wpg:grpSpPr bwMode="auto">
                          <a:xfrm rot="10800000">
                            <a:off x="7944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29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" name="Group 77"/>
                        <wpg:cNvGrpSpPr>
                          <a:grpSpLocks/>
                        </wpg:cNvGrpSpPr>
                        <wpg:grpSpPr bwMode="auto">
                          <a:xfrm rot="10800000">
                            <a:off x="9312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33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" name="Group 81"/>
                        <wpg:cNvGrpSpPr>
                          <a:grpSpLocks/>
                        </wpg:cNvGrpSpPr>
                        <wpg:grpSpPr bwMode="auto">
                          <a:xfrm rot="10800000">
                            <a:off x="7440" y="1151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37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995" y="1172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933" y="1046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9378" y="11526"/>
                            <a:ext cx="11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9675" y="11466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681" y="1199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98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8004" y="1130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9684" y="110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1203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1115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7971B65" id="Group 122" o:spid="_x0000_s1027" style="position:absolute;left:0;text-align:left;margin-left:295.2pt;margin-top:.55pt;width:188.1pt;height:151.8pt;z-index:251662336" coordorigin="7098,9816" coordsize="3762,2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">
                <v:shape id="Text Box 68" o:spid="_x0000_s1028" type="#_x0000_t202" style="position:absolute;left:8634;top:1017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3C5E0C" w:rsidRDefault="003C5E0C" w:rsidP="003C5E0C">
                        <w:r>
                          <w:t>A</w:t>
                        </w:r>
                      </w:p>
                    </w:txbxContent>
                  </v:textbox>
                </v:shape>
                <v:shape id="Text Box 69" o:spid="_x0000_s1029" type="#_x0000_t202" style="position:absolute;left:8652;top:1170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3C5E0C" w:rsidRDefault="003C5E0C" w:rsidP="003C5E0C">
                        <w:r>
                          <w:t>B</w:t>
                        </w:r>
                      </w:p>
                    </w:txbxContent>
                  </v:textbox>
                </v:shape>
                <v:shape id="Text Box 70" o:spid="_x0000_s1030" type="#_x0000_t202" style="position:absolute;left:9948;top:1001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71" o:spid="_x0000_s1031" type="#_x0000_t202" style="position:absolute;left:9036;top:981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72" o:spid="_x0000_s1032" style="position:absolute;left:7098;top:10536;width:3762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7hs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T97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7hsMAAADcAAAADwAAAAAAAAAAAAAAAACYAgAAZHJzL2Rv&#10;d25yZXYueG1sUEsFBgAAAAAEAAQA9QAAAIgDAAAAAA==&#10;"/>
                <v:group id="Group 73" o:spid="_x0000_s1033" style="position:absolute;left:7944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QRssMQAAADcAAAA&#10;DwAAAAAAAAAAAAAAAACqAgAAZHJzL2Rvd25yZXYueG1sUEsFBgAAAAAEAAQA+gAAAJsDAAAAAA==&#10;">
                  <v:rect id="Rectangle 74" o:spid="_x0000_s1034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CKb8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2Z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CKb8MAAADcAAAADwAAAAAAAAAAAAAAAACYAgAAZHJzL2Rv&#10;d25yZXYueG1sUEsFBgAAAAAEAAQA9QAAAIgDAAAAAA==&#10;"/>
                  <v:rect id="Rectangle 75" o:spid="_x0000_s1035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JilsYA&#10;AADcAAAADwAAAGRycy9kb3ducmV2LnhtbESPQWvCQBCF74X+h2UKXqRu1NpKdBVRxIJQaOzB45Ad&#10;k2B2NmRXjf/eOQi9zfDevPfNfNm5Wl2pDZVnA8NBAoo497biwsDfYfs+BRUissXaMxm4U4Dl4vVl&#10;jqn1N/6laxYLJSEcUjRQxtikWoe8JIdh4Bti0U6+dRhlbQttW7xJuKv1KEk+tcOKpaHEhtYl5efs&#10;4gz0z3EycdvDx+7rOPSb1T7rb37uxvTeutUMVKQu/puf199W8MeCL8/IBHr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JilsYAAADcAAAADwAAAAAAAAAAAAAAAACYAgAAZHJz&#10;L2Rvd25yZXYueG1sUEsFBgAAAAAEAAQA9QAAAIsDAAAAAA==&#10;" stroked="f" strokecolor="blue"/>
                  <v:rect id="Rectangle 76" o:spid="_x0000_s1036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7HDcUA&#10;AADcAAAADwAAAGRycy9kb3ducmV2LnhtbERPTWvCQBC9F/oflil4Ed3EaltSN0EqwYIgNHrocchO&#10;k2B2NmS3Jv57tyD0No/3OetsNK24UO8aywrieQSCuLS64UrB6ZjP3kA4j6yxtUwKruQgSx8f1pho&#10;O/AXXQpfiRDCLkEFtfddIqUrazLo5rYjDtyP7Q36APtK6h6HEG5auYiiF2mw4dBQY0cfNZXn4tco&#10;mJ79amXy43L3+h3b7WZfTLeHq1KTp3HzDsLT6P/Fd/enDvOfY/h7Jlw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XscNxQAAANwAAAAPAAAAAAAAAAAAAAAAAJgCAABkcnMv&#10;ZG93bnJldi54bWxQSwUGAAAAAAQABAD1AAAAigMAAAAA&#10;" stroked="f" strokecolor="blue"/>
                </v:group>
                <v:group id="Group 77" o:spid="_x0000_s1037" style="position:absolute;left:9312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TXNh8EAAADcAAAADwAAAGRycy9kb3ducmV2LnhtbERPS4vCMBC+C/6HMII3&#10;Ta3rItUoIiz2tOAD9jo0Y1NtJiXJavffbxYWvM3H95z1treteJAPjWMFs2kGgrhyuuFaweX8MVmC&#10;CBFZY+uYFPxQgO1mOFhjod2Tj/Q4xVqkEA4FKjAxdoWUoTJkMUxdR5y4q/MWY4K+ltrjM4XbVuZZ&#10;9i4tNpwaDHa0N1TdT99WgX4L8wuV5c7nn7fzolkcTH39Umo86ncrEJH6+BL/u0ud5s9z+HsmXSA3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xTXNh8EAAADcAAAADwAA&#10;AAAAAAAAAAAAAACqAgAAZHJzL2Rvd25yZXYueG1sUEsFBgAAAAAEAAQA+gAAAJgDAAAAAA==&#10;">
                  <v:rect id="Rectangle 78" o:spid="_x0000_s1038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ErWMIA&#10;AADcAAAADwAAAGRycy9kb3ducmV2LnhtbERPTWvCQBC9C/6HZQq96aYJlBpdpVhS2qPGi7cxOyax&#10;2dmQXXXbX+8KBW/zeJ+zWAXTiQsNrrWs4GWagCCurG65VrAri8kbCOeRNXaWScEvOVgtx6MF5tpe&#10;eUOXra9FDGGXo4LG+z6X0lUNGXRT2xNH7mgHgz7CoZZ6wGsMN51Mk+RVGmw5NjTY07qh6md7NgoO&#10;bbrDv035mZhZkfnvUJ7O+w+lnp/C+xyEp+Af4n/3l47zswz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tYwgAAANwAAAAPAAAAAAAAAAAAAAAAAJgCAABkcnMvZG93&#10;bnJldi54bWxQSwUGAAAAAAQABAD1AAAAhwMAAAAA&#10;"/>
                  <v:rect id="Rectangle 79" o:spid="_x0000_s1039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lklcQA&#10;AADcAAAADwAAAGRycy9kb3ducmV2LnhtbERPTWvCQBC9F/wPywi9SLPRai1pNiKKVBAEo4ceh+w0&#10;CcnOhuxW47/vFoTe5vE+J10NphVX6l1tWcE0ikEQF1bXXCq4nHcv7yCcR9bYWiYFd3KwykZPKSba&#10;3vhE19yXIoSwS1BB5X2XSOmKigy6yHbEgfu2vUEfYF9K3eMthJtWzuL4TRqsOTRU2NGmoqLJf4yC&#10;SeMXC7M7zz+XX1O7XR/yyfZ4V+p5PKw/QHga/L/44d7rMP91Dn/Ph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ZJXEAAAA3AAAAA8AAAAAAAAAAAAAAAAAmAIAAGRycy9k&#10;b3ducmV2LnhtbFBLBQYAAAAABAAEAPUAAACJAwAAAAA=&#10;" stroked="f" strokecolor="blue"/>
                  <v:rect id="Rectangle 80" o:spid="_x0000_s1040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XBDsUA&#10;AADcAAAADwAAAGRycy9kb3ducmV2LnhtbERPTWvCQBC9C/0Pywi9iG6sjS3RVUIltFAoGD30OGSn&#10;STA7G7JrEv99t1DwNo/3Odv9aBrRU+dqywqWiwgEcWF1zaWC8ymbv4JwHlljY5kU3MjBfvcw2WKi&#10;7cBH6nNfihDCLkEFlfdtIqUrKjLoFrYlDtyP7Qz6ALtS6g6HEG4a+RRFa2mw5tBQYUtvFRWX/GoU&#10;zC4+jk12en5/+V7aQ/qZzw5fN6Uep2O6AeFp9Hfxv/tDh/mrGP6eCRfI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ZcEOxQAAANwAAAAPAAAAAAAAAAAAAAAAAJgCAABkcnMv&#10;ZG93bnJldi54bWxQSwUGAAAAAAQABAD1AAAAigMAAAAA&#10;" stroked="f" strokecolor="blue"/>
                </v:group>
                <v:group id="Group 81" o:spid="_x0000_s1041" style="position:absolute;left:7440;top:1151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6DsuEwAAAANwAAAAPAAAA&#10;AAAAAAAAAAAAAKoCAABkcnMvZG93bnJldi54bWxQSwUGAAAAAAQABAD6AAAAlwMAAAAA&#10;">
                  <v:rect id="Rectangle 82" o:spid="_x0000_s1042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tW8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6z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otW8MAAADcAAAADwAAAAAAAAAAAAAAAACYAgAAZHJzL2Rv&#10;d25yZXYueG1sUEsFBgAAAAAEAAQA9QAAAIgDAAAAAA==&#10;"/>
                  <v:rect id="Rectangle 83" o:spid="_x0000_s1043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RukMYA&#10;AADcAAAADwAAAGRycy9kb3ducmV2LnhtbESPQWvCQBCF74X+h2UKXqRu1NpKdBVRxIJQaOzB45Ad&#10;k2B2NmRXjf/eOQi9zfDevPfNfNm5Wl2pDZVnA8NBAoo497biwsDfYfs+BRUissXaMxm4U4Dl4vVl&#10;jqn1N/6laxYLJSEcUjRQxtikWoe8JIdh4Bti0U6+dRhlbQttW7xJuKv1KEk+tcOKpaHEhtYl5efs&#10;4gz0z3EycdvDx+7rOPSb1T7rb37uxvTeutUMVKQu/puf199W8MdCK8/IBHr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GRukMYAAADcAAAADwAAAAAAAAAAAAAAAACYAgAAZHJz&#10;L2Rvd25yZXYueG1sUEsFBgAAAAAEAAQA9QAAAIsDAAAAAA==&#10;" stroked="f" strokecolor="blue"/>
                  <v:rect id="Rectangle 84" o:spid="_x0000_s1044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jLC8MA&#10;AADcAAAADwAAAGRycy9kb3ducmV2LnhtbERPS4vCMBC+C/6HMIIX0dTnutUoooiCsLB1Dx6HZrYt&#10;NpPSRK3/frMgeJuP7znLdWNKcafaFZYVDAcRCOLU6oIzBT/nfX8OwnlkjaVlUvAkB+tVu7XEWNsH&#10;f9M98ZkIIexiVJB7X8VSujQng25gK+LA/draoA+wzqSu8RHCTSlHUTSTBgsODTlWtM0pvSY3o6B3&#10;9dOp2Z8nh4/L0O42p6S3+3oq1e00mwUIT41/i1/uow7zx5/w/0y4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jLC8MAAADcAAAADwAAAAAAAAAAAAAAAACYAgAAZHJzL2Rv&#10;d25yZXYueG1sUEsFBgAAAAAEAAQA9QAAAIgDAAAAAA==&#10;" stroked="f" strokecolor="blue"/>
                </v:group>
                <v:rect id="Rectangle 85" o:spid="_x0000_s1045" style="position:absolute;left:7995;top:1172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GUs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FxlLEAAAA3AAAAA8AAAAAAAAAAAAAAAAAmAIAAGRycy9k&#10;b3ducmV2LnhtbFBLBQYAAAAABAAEAPUAAACJAwAAAAA=&#10;"/>
                <v:rect id="Rectangle 86" o:spid="_x0000_s1046" style="position:absolute;left:9933;top:1046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jyc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ljycMAAADcAAAADwAAAAAAAAAAAAAAAACYAgAAZHJzL2Rv&#10;d25yZXYueG1sUEsFBgAAAAAEAAQA9QAAAIgDAAAAAA==&#10;"/>
                <v:rect id="Rectangle 87" o:spid="_x0000_s1047" style="position:absolute;left:9378;top:11526;width:11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v9vsMA&#10;AADcAAAADwAAAGRycy9kb3ducmV2LnhtbERPTWvCQBC9F/wPyxR6azZNp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v9vsMAAADcAAAADwAAAAAAAAAAAAAAAACYAgAAZHJzL2Rv&#10;d25yZXYueG1sUEsFBgAAAAAEAAQA9QAAAIgDAAAAAA==&#10;"/>
                <v:rect id="Rectangle 88" o:spid="_x0000_s1048" style="position:absolute;left:9675;top:11466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YJc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dYJcMAAADcAAAADwAAAAAAAAAAAAAAAACYAgAAZHJzL2Rv&#10;d25yZXYueG1sUEsFBgAAAAAEAAQA9QAAAIgDAAAAAA==&#10;"/>
                <v:rect id="Rectangle 89" o:spid="_x0000_s1049" style="position:absolute;left:9681;top:1199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7AUcMA&#10;AADcAAAADwAAAGRycy9kb3ducmV2LnhtbERPTWvCQBC9C/0PyxR6MxujSB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7AUcMAAADcAAAADwAAAAAAAAAAAAAAAACYAgAAZHJzL2Rv&#10;d25yZXYueG1sUEsFBgAAAAAEAAQA9QAAAIgDAAAAAA==&#10;"/>
                <v:shape id="Text Box 93" o:spid="_x0000_s1050" type="#_x0000_t202" style="position:absolute;left:7800;top:98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94" o:spid="_x0000_s1051" type="#_x0000_t202" style="position:absolute;left:8004;top:1130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95" o:spid="_x0000_s1052" type="#_x0000_t202" style="position:absolute;left:9684;top:110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96" o:spid="_x0000_s1053" type="#_x0000_t202" style="position:absolute;left:9720;top:1203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97" o:spid="_x0000_s1054" type="#_x0000_t202" style="position:absolute;left:7272;top:1115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A2AD8" w:rsidRPr="00E52F60">
        <w:rPr>
          <w:rFonts w:ascii="Times New Roman" w:hAnsi="Times New Roman"/>
          <w:color w:val="000000"/>
          <w:sz w:val="26"/>
          <w:szCs w:val="26"/>
          <w:lang w:val="nl-NL"/>
        </w:rPr>
        <w:t>b) Sau bao lâu kể từ lúc cho dòng điện chạy qua bình điện phân thì có 0,2g Ag bám ở catốt?</w:t>
      </w:r>
    </w:p>
    <w:p w:rsidR="001C28DC" w:rsidRPr="00E52F60" w:rsidRDefault="001C28DC" w:rsidP="007A2AD8">
      <w:pPr>
        <w:tabs>
          <w:tab w:val="left" w:pos="2380"/>
          <w:tab w:val="left" w:pos="4760"/>
          <w:tab w:val="left" w:pos="7000"/>
        </w:tabs>
        <w:rPr>
          <w:rFonts w:ascii="Times New Roman" w:hAnsi="Times New Roman"/>
          <w:sz w:val="26"/>
          <w:szCs w:val="26"/>
        </w:rPr>
      </w:pPr>
    </w:p>
    <w:p w:rsidR="009B6A84" w:rsidRPr="00E52F60" w:rsidRDefault="001C28DC" w:rsidP="007A2AD8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E52F60">
        <w:rPr>
          <w:rFonts w:ascii="Times New Roman" w:hAnsi="Times New Roman"/>
          <w:b/>
          <w:sz w:val="26"/>
          <w:szCs w:val="26"/>
          <w:u w:val="single"/>
        </w:rPr>
        <w:t xml:space="preserve"> Câu 7B:</w:t>
      </w:r>
      <w:r w:rsidRPr="00E52F60">
        <w:rPr>
          <w:rFonts w:ascii="Times New Roman" w:hAnsi="Times New Roman"/>
          <w:sz w:val="26"/>
          <w:szCs w:val="26"/>
        </w:rPr>
        <w:t xml:space="preserve"> </w:t>
      </w:r>
      <w:r w:rsidR="007B2452" w:rsidRPr="00E52F60">
        <w:rPr>
          <w:rFonts w:ascii="Times New Roman" w:hAnsi="Times New Roman"/>
          <w:b/>
          <w:sz w:val="26"/>
          <w:szCs w:val="26"/>
          <w:lang w:val="nl-NL"/>
        </w:rPr>
        <w:t>(2điểm)</w:t>
      </w:r>
      <w:r w:rsidR="007B2452" w:rsidRPr="00E52F60">
        <w:rPr>
          <w:rFonts w:ascii="Times New Roman" w:hAnsi="Times New Roman"/>
          <w:sz w:val="26"/>
          <w:szCs w:val="26"/>
          <w:lang w:val="nl-NL"/>
        </w:rPr>
        <w:t xml:space="preserve">  </w:t>
      </w:r>
      <w:r w:rsidR="007B2452" w:rsidRPr="00E52F60">
        <w:rPr>
          <w:rFonts w:ascii="Times New Roman" w:hAnsi="Times New Roman"/>
          <w:sz w:val="26"/>
          <w:szCs w:val="26"/>
        </w:rPr>
        <w:t xml:space="preserve"> </w:t>
      </w:r>
    </w:p>
    <w:p w:rsidR="003C5E0C" w:rsidRPr="00E52F60" w:rsidRDefault="003C5E0C" w:rsidP="003C5E0C">
      <w:pPr>
        <w:rPr>
          <w:rFonts w:ascii="Times New Roman" w:hAnsi="Times New Roman"/>
          <w:sz w:val="26"/>
          <w:szCs w:val="26"/>
        </w:rPr>
      </w:pPr>
      <w:r w:rsidRPr="00E52F60">
        <w:rPr>
          <w:rFonts w:ascii="Times New Roman" w:hAnsi="Times New Roman"/>
          <w:sz w:val="26"/>
          <w:szCs w:val="26"/>
        </w:rPr>
        <w:t>Cho mạch điện như hình vẽ</w:t>
      </w:r>
    </w:p>
    <w:p w:rsidR="00DC5E7B" w:rsidRPr="00E52F60" w:rsidRDefault="003C5E0C" w:rsidP="009B6A84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  <w:sz w:val="26"/>
          <w:szCs w:val="26"/>
        </w:rPr>
      </w:pPr>
      <w:r w:rsidRPr="00E52F60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DCC6C8D" wp14:editId="166D283B">
                <wp:simplePos x="0" y="0"/>
                <wp:positionH relativeFrom="column">
                  <wp:posOffset>4389120</wp:posOffset>
                </wp:positionH>
                <wp:positionV relativeFrom="paragraph">
                  <wp:posOffset>8324850</wp:posOffset>
                </wp:positionV>
                <wp:extent cx="2388870" cy="1752600"/>
                <wp:effectExtent l="7620" t="0" r="13335" b="0"/>
                <wp:wrapNone/>
                <wp:docPr id="9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8870" cy="1752600"/>
                          <a:chOff x="7098" y="9816"/>
                          <a:chExt cx="3762" cy="2760"/>
                        </a:xfrm>
                      </wpg:grpSpPr>
                      <wps:wsp>
                        <wps:cNvPr id="92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634" y="1017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Default="003C5E0C" w:rsidP="003C5E0C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652" y="1170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Default="003C5E0C" w:rsidP="003C5E0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9948" y="1001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9036" y="981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7098" y="10536"/>
                            <a:ext cx="3762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7" name="Group 42"/>
                        <wpg:cNvGrpSpPr>
                          <a:grpSpLocks/>
                        </wpg:cNvGrpSpPr>
                        <wpg:grpSpPr bwMode="auto">
                          <a:xfrm rot="10800000">
                            <a:off x="7944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98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1" name="Group 46"/>
                        <wpg:cNvGrpSpPr>
                          <a:grpSpLocks/>
                        </wpg:cNvGrpSpPr>
                        <wpg:grpSpPr bwMode="auto">
                          <a:xfrm rot="10800000">
                            <a:off x="9312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02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" name="Group 50"/>
                        <wpg:cNvGrpSpPr>
                          <a:grpSpLocks/>
                        </wpg:cNvGrpSpPr>
                        <wpg:grpSpPr bwMode="auto">
                          <a:xfrm rot="10800000">
                            <a:off x="7440" y="1151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06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9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7995" y="1172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9933" y="1046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9378" y="11526"/>
                            <a:ext cx="11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9675" y="11466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9681" y="1199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8862" y="10536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8721" y="10986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8637" y="10941"/>
                            <a:ext cx="34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Default="003C5E0C" w:rsidP="003C5E0C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98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004" y="1130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9684" y="110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1203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1115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DCC6C8D" id="Group 91" o:spid="_x0000_s1055" style="position:absolute;left:0;text-align:left;margin-left:345.6pt;margin-top:655.5pt;width:188.1pt;height:138pt;z-index:251661312" coordorigin="7098,9816" coordsize="3762,2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">
                <v:shape id="Text Box 37" o:spid="_x0000_s1056" type="#_x0000_t202" style="position:absolute;left:8634;top:1017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3C5E0C" w:rsidRDefault="003C5E0C" w:rsidP="003C5E0C">
                        <w:r>
                          <w:t>A</w:t>
                        </w:r>
                      </w:p>
                    </w:txbxContent>
                  </v:textbox>
                </v:shape>
                <v:shape id="Text Box 38" o:spid="_x0000_s1057" type="#_x0000_t202" style="position:absolute;left:8652;top:1170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3C5E0C" w:rsidRDefault="003C5E0C" w:rsidP="003C5E0C">
                        <w:r>
                          <w:t>B</w:t>
                        </w:r>
                      </w:p>
                    </w:txbxContent>
                  </v:textbox>
                </v:shape>
                <v:shape id="Text Box 39" o:spid="_x0000_s1058" type="#_x0000_t202" style="position:absolute;left:9948;top:1001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0" o:spid="_x0000_s1059" type="#_x0000_t202" style="position:absolute;left:9036;top:981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41" o:spid="_x0000_s1060" style="position:absolute;left:7098;top:10536;width:3762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lzK8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0DO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ZcyvBAAAA2wAAAA8AAAAAAAAAAAAAAAAAmAIAAGRycy9kb3du&#10;cmV2LnhtbFBLBQYAAAAABAAEAPUAAACGAwAAAAA=&#10;"/>
                <v:group id="Group 42" o:spid="_x0000_s1061" style="position:absolute;left:7944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NJP3wwAAANsAAAAP&#10;AAAAAAAAAAAAAAAAAKoCAABkcnMvZG93bnJldi54bWxQSwUGAAAAAAQABAD6AAAAmgMAAAAA&#10;">
                  <v:rect id="Rectangle 43" o:spid="_x0000_s1062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Cwr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GBu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CkLCvwAAANsAAAAPAAAAAAAAAAAAAAAAAJgCAABkcnMvZG93bnJl&#10;di54bWxQSwUGAAAAAAQABAD1AAAAhAMAAAAA&#10;"/>
                  <v:rect id="Rectangle 44" o:spid="_x0000_s1063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Hi6MYA&#10;AADbAAAADwAAAGRycy9kb3ducmV2LnhtbESPQWvCQBSE74X+h+UVehHdKLU10VWCIhaEQhMPHh/Z&#10;ZxLMvg3ZbYz/visUehxm5htmtRlMI3rqXG1ZwXQSgSAurK65VHDK9+MFCOeRNTaWScGdHGzWz08r&#10;TLS98Tf1mS9FgLBLUEHlfZtI6YqKDLqJbYmDd7GdQR9kV0rd4S3ATSNnUfQuDdYcFipsaVtRcc1+&#10;jILR1c/nZp+/HT7OU7tLj9lo93VX6vVlSJcgPA3+P/zX/tQK4hgeX8IP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NHi6MYAAADbAAAADwAAAAAAAAAAAAAAAACYAgAAZHJz&#10;L2Rvd25yZXYueG1sUEsFBgAAAAAEAAQA9QAAAIsDAAAAAA==&#10;" stroked="f" strokecolor="blue"/>
                  <v:rect id="Rectangle 45" o:spid="_x0000_s1064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6oK8YA&#10;AADcAAAADwAAAGRycy9kb3ducmV2LnhtbESPT2vCQBDF70K/wzIFL1I3Sv1D6iqiSAuCYOzB45Cd&#10;JsHsbMiuGr995yB4m+G9ee83i1XnanWjNlSeDYyGCSji3NuKCwO/p93HHFSIyBZrz2TgQQFWy7fe&#10;AlPr73ykWxYLJSEcUjRQxtikWoe8JIdh6Bti0f586zDK2hbatniXcFfrcZJMtcOKpaHEhjYl5Zfs&#10;6gwMLnEycbvT5/fsPPLb9T4bbA8PY/rv3foLVKQuvszP6x8r+IngyzMygV7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H6oK8YAAADcAAAADwAAAAAAAAAAAAAAAACYAgAAZHJz&#10;L2Rvd25yZXYueG1sUEsFBgAAAAAEAAQA9QAAAIsDAAAAAA==&#10;" stroked="f" strokecolor="blue"/>
                </v:group>
                <v:group id="Group 46" o:spid="_x0000_s1065" style="position:absolute;left:9312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4uZTcAAAADcAAAADwAAAGRycy9kb3ducmV2LnhtbERPS4vCMBC+C/sfwizs&#10;TVNdFalGkQWxJ8EHeB2asak2k5JktfvvN4LgbT6+5yxWnW3EnXyoHSsYDjIQxKXTNVcKTsdNfwYi&#10;RGSNjWNS8EcBVsuP3gJz7R68p/shViKFcMhRgYmxzaUMpSGLYeBa4sRdnLcYE/SV1B4fKdw2cpRl&#10;U2mx5tRgsKUfQ+Xt8GsV6HH4PlFRrP1odz1O6snWVJezUl+f3XoOIlIX3+KXu9BpfjaE5zPpArn8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7i5lNwAAAANwAAAAPAAAA&#10;AAAAAAAAAAAAAKoCAABkcnMvZG93bnJldi54bWxQSwUGAAAAAAQABAD6AAAAlwMAAAAA&#10;">
                  <v:rect id="Rectangle 47" o:spid="_x0000_s1066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FEfsEA&#10;AADcAAAADwAAAGRycy9kb3ducmV2LnhtbERPTYvCMBC9L/gfwgje1sQuLG41iigu7lHrxdvYjG21&#10;mZQmavXXbxaEvc3jfc503tla3Kj1lWMNo6ECQZw7U3GhYZ+t38cgfEA2WDsmDQ/yMJ/13qaYGnfn&#10;Ld12oRAxhH2KGsoQmlRKn5dk0Q9dQxy5k2sthgjbQpoW7zHc1jJR6lNarDg2lNjQsqT8srtaDccq&#10;2eNzm30r+7X+CD9ddr4eVloP+t1iAiJQF/7FL/fGxPkqgb9n4gV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xRH7BAAAA3AAAAA8AAAAAAAAAAAAAAAAAmAIAAGRycy9kb3du&#10;cmV2LnhtbFBLBQYAAAAABAAEAPUAAACGAwAAAAA=&#10;"/>
                  <v:rect id="Rectangle 48" o:spid="_x0000_s1067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w2XMMA&#10;AADcAAAADwAAAGRycy9kb3ducmV2LnhtbERPS4vCMBC+L/gfwgh7EU1d1wfVKKKIgiBYPXgcmrEt&#10;NpPSRK3/3ggLe5uP7zmzRWNK8aDaFZYV9HsRCOLU6oIzBefTpjsB4TyyxtIyKXiRg8W89TXDWNsn&#10;H+mR+EyEEHYxKsi9r2IpXZqTQdezFXHgrrY26AOsM6lrfIZwU8qfKBpJgwWHhhwrWuWU3pK7UdC5&#10;+eHQbE6/2/Glb9fLfdJZH15Kfbeb5RSEp8b/i//cOx3mRwP4PBMukPM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w2XMMAAADcAAAADwAAAAAAAAAAAAAAAACYAgAAZHJzL2Rv&#10;d25yZXYueG1sUEsFBgAAAAAEAAQA9QAAAIgDAAAAAA==&#10;" stroked="f" strokecolor="blue"/>
                  <v:rect id="Rectangle 49" o:spid="_x0000_s1068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WuKMQA&#10;AADcAAAADwAAAGRycy9kb3ducmV2LnhtbERPTWvCQBC9F/wPywi9SN1YYltSN0EMoYJQaOyhxyE7&#10;TYLZ2ZBdNfn3XUHobR7vczbZaDpxocG1lhWslhEI4srqlmsF38fi6Q2E88gaO8ukYCIHWTp72GCi&#10;7ZW/6FL6WoQQdgkqaLzvEyld1ZBBt7Q9ceB+7WDQBzjUUg94DeGmk89R9CINthwaGuxp11B1Ks9G&#10;weLk12tTHOOP15+VzbeHcpF/Tko9zsftOwhPo/8X3917HeZHMdyeCRfI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FrijEAAAA3AAAAA8AAAAAAAAAAAAAAAAAmAIAAGRycy9k&#10;b3ducmV2LnhtbFBLBQYAAAAABAAEAPUAAACJAwAAAAA=&#10;" stroked="f" strokecolor="blue"/>
                </v:group>
                <v:group id="Group 50" o:spid="_x0000_s1069" style="position:absolute;left:7440;top:1151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EsJ9OwAAAANwAAAAPAAAA&#10;AAAAAAAAAAAAAKoCAABkcnMvZG93bnJldi54bWxQSwUGAAAAAAQABAD6AAAAlwMAAAAA&#10;">
                  <v:rect id="Rectangle 51" o:spid="_x0000_s1070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CfcEA&#10;AADcAAAADwAAAGRycy9kb3ducmV2LnhtbERPTYvCMBC9C/sfwgjeNFFB3K5RZEVZj1ove5ttxrba&#10;TEoTteuvN4LgbR7vc2aL1lbiSo0vHWsYDhQI4syZknMNh3Tdn4LwAdlg5Zg0/JOHxfyjM8PEuBvv&#10;6LoPuYgh7BPUUIRQJ1L6rCCLfuBq4sgdXWMxRNjk0jR4i+G2kiOlJtJiybGhwJq+C8rO+4vV8FeO&#10;DnjfpRtlP9fjsG3T0+V3pXWv2y6/QARqw1v8cv+YOF9N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KQn3BAAAA3AAAAA8AAAAAAAAAAAAAAAAAmAIAAGRycy9kb3du&#10;cmV2LnhtbFBLBQYAAAAABAAEAPUAAACGAwAAAAA=&#10;"/>
                  <v:rect id="Rectangle 52" o:spid="_x0000_s1071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cwX8IA&#10;AADcAAAADwAAAGRycy9kb3ducmV2LnhtbERPTYvCMBC9C/sfwgheZE0VXaUaRVZEQRCsHjwOzdgW&#10;m0lpotZ/bwTB2zze58wWjSnFnWpXWFbQ70UgiFOrC84UnI7r3wkI55E1lpZJwZMcLOY/rRnG2j74&#10;QPfEZyKEsItRQe59FUvp0pwMup6tiAN3sbVBH2CdSV3jI4SbUg6i6E8aLDg05FjRf07pNbkZBd2r&#10;H43M+jjcjM99u1ruku5q/1Sq026WUxCeGv8Vf9xbHeZHY3g/Ey6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lzBfwgAAANwAAAAPAAAAAAAAAAAAAAAAAJgCAABkcnMvZG93&#10;bnJldi54bWxQSwUGAAAAAAQABAD1AAAAhwMAAAAA&#10;" stroked="f" strokecolor="blue"/>
                  <v:rect id="Rectangle 53" o:spid="_x0000_s1072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ikLcYA&#10;AADcAAAADwAAAGRycy9kb3ducmV2LnhtbESPT2vCQBDF70K/wzIFL1I3Sv1D6iqiSAuCYOzB45Cd&#10;JsHsbMiuGr995yB4m+G9ee83i1XnanWjNlSeDYyGCSji3NuKCwO/p93HHFSIyBZrz2TgQQFWy7fe&#10;AlPr73ykWxYLJSEcUjRQxtikWoe8JIdh6Bti0f586zDK2hbatniXcFfrcZJMtcOKpaHEhjYl5Zfs&#10;6gwMLnEycbvT5/fsPPLb9T4bbA8PY/rv3foLVKQuvszP6x8r+InQyjMygV7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gikLcYAAADcAAAADwAAAAAAAAAAAAAAAACYAgAAZHJz&#10;L2Rvd25yZXYueG1sUEsFBgAAAAAEAAQA9QAAAIsDAAAAAA==&#10;" stroked="f" strokecolor="blue"/>
                </v:group>
                <v:rect id="Rectangle 54" o:spid="_x0000_s1073" style="position:absolute;left:7995;top:1172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XWD8MA&#10;AADcAAAADwAAAGRycy9kb3ducmV2LnhtbERPTWvCQBC9F/oflin01uzWQtGYVYpiaY8xXryN2TFJ&#10;m50N2dVEf323IHibx/ucbDnaVpyp941jDa+JAkFcOtNwpWFXbF6mIHxANtg6Jg0X8rBcPD5kmBo3&#10;cE7nbahEDGGfooY6hC6V0pc1WfSJ64gjd3S9xRBhX0nT4xDDbSsnSr1Liw3Hhho7WtVU/m5PVsOh&#10;mezwmhefys42b+F7LH5O+7XWz0/jxxxEoDHcxTf3l4nz1Qz+n4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5XWD8MAAADcAAAADwAAAAAAAAAAAAAAAACYAgAAZHJzL2Rv&#10;d25yZXYueG1sUEsFBgAAAAAEAAQA9QAAAIgDAAAAAA==&#10;"/>
                <v:rect id="Rectangle 55" o:spid="_x0000_s1074" style="position:absolute;left:9933;top:1046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<v:rect id="Rectangle 56" o:spid="_x0000_s1075" style="position:absolute;left:9378;top:11526;width:11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M1MEA&#10;AADcAAAADwAAAGRycy9kb3ducmV2LnhtbERPTYvCMBC9L/gfwgje1rQKol2jiKLoUevF22wz23Zt&#10;JqWJWv31RhC8zeN9znTemkpcqXGlZQVxPwJBnFldcq7gmK6/xyCcR9ZYWSYFd3Iwn3W+pphoe+M9&#10;XQ8+FyGEXYIKCu/rREqXFWTQ9W1NHLg/2xj0ATa51A3eQrip5CCKRtJgyaGhwJqWBWXnw8Uo+C0H&#10;R3zs001kJuuh37Xp/+W0UqrXbRc/IDy1/iN+u7c6zI9jeD0TLp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6TNTBAAAA3AAAAA8AAAAAAAAAAAAAAAAAmAIAAGRycy9kb3du&#10;cmV2LnhtbFBLBQYAAAAABAAEAPUAAACGAwAAAAA=&#10;"/>
                <v:rect id="Rectangle 57" o:spid="_x0000_s1076" style="position:absolute;left:9675;top:11466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/>
                <v:rect id="Rectangle 58" o:spid="_x0000_s1077" style="position:absolute;left:9681;top:1199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3O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+RI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Hc4wgAAANwAAAAPAAAAAAAAAAAAAAAAAJgCAABkcnMvZG93&#10;bnJldi54bWxQSwUGAAAAAAQABAD1AAAAhwMAAAAA&#10;"/>
                <v:line id="Line 59" o:spid="_x0000_s1078" style="position:absolute;visibility:visible;mso-wrap-style:square" from="8862,10536" to="8862,11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<v:oval id="Oval 60" o:spid="_x0000_s1079" style="position:absolute;left:8721;top:10986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9cq8IA&#10;AADc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FfD7TLxAr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D1yrwgAAANwAAAAPAAAAAAAAAAAAAAAAAJgCAABkcnMvZG93&#10;bnJldi54bWxQSwUGAAAAAAQABAD1AAAAhwMAAAAA&#10;"/>
                <v:shape id="Text Box 61" o:spid="_x0000_s1080" type="#_x0000_t202" style="position:absolute;left:8637;top:10941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3C5E0C" w:rsidRDefault="003C5E0C" w:rsidP="003C5E0C">
                        <w:r>
                          <w:t>V</w:t>
                        </w:r>
                      </w:p>
                    </w:txbxContent>
                  </v:textbox>
                </v:shape>
                <v:shape id="Text Box 62" o:spid="_x0000_s1081" type="#_x0000_t202" style="position:absolute;left:7800;top:98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3" o:spid="_x0000_s1082" type="#_x0000_t202" style="position:absolute;left:8004;top:1130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4" o:spid="_x0000_s1083" type="#_x0000_t202" style="position:absolute;left:9684;top:110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65" o:spid="_x0000_s1084" type="#_x0000_t202" style="position:absolute;left:9720;top:1203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66" o:spid="_x0000_s1085" type="#_x0000_t202" style="position:absolute;left:7272;top:1115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52F60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4AD0C17" wp14:editId="2DB5B216">
                <wp:simplePos x="0" y="0"/>
                <wp:positionH relativeFrom="column">
                  <wp:posOffset>4389120</wp:posOffset>
                </wp:positionH>
                <wp:positionV relativeFrom="paragraph">
                  <wp:posOffset>8324850</wp:posOffset>
                </wp:positionV>
                <wp:extent cx="2388870" cy="1752600"/>
                <wp:effectExtent l="7620" t="0" r="13335" b="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8870" cy="1752600"/>
                          <a:chOff x="7098" y="9816"/>
                          <a:chExt cx="3762" cy="2760"/>
                        </a:xfrm>
                      </wpg:grpSpPr>
                      <wps:wsp>
                        <wps:cNvPr id="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8634" y="1017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Default="003C5E0C" w:rsidP="003C5E0C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652" y="11706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Default="003C5E0C" w:rsidP="003C5E0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948" y="1001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036" y="981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7098" y="10536"/>
                            <a:ext cx="3762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Group 11"/>
                        <wpg:cNvGrpSpPr>
                          <a:grpSpLocks/>
                        </wpg:cNvGrpSpPr>
                        <wpg:grpSpPr bwMode="auto">
                          <a:xfrm rot="10800000">
                            <a:off x="7944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2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15"/>
                        <wpg:cNvGrpSpPr>
                          <a:grpSpLocks/>
                        </wpg:cNvGrpSpPr>
                        <wpg:grpSpPr bwMode="auto">
                          <a:xfrm rot="10800000">
                            <a:off x="9312" y="1025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16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19"/>
                        <wpg:cNvGrpSpPr>
                          <a:grpSpLocks/>
                        </wpg:cNvGrpSpPr>
                        <wpg:grpSpPr bwMode="auto">
                          <a:xfrm rot="10800000">
                            <a:off x="7440" y="11511"/>
                            <a:ext cx="180" cy="555"/>
                            <a:chOff x="2085" y="11790"/>
                            <a:chExt cx="180" cy="555"/>
                          </a:xfrm>
                        </wpg:grpSpPr>
                        <wps:wsp>
                          <wps:cNvPr id="20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20"/>
                              <a:ext cx="111" cy="4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1790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12165"/>
                              <a:ext cx="171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7995" y="1172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9933" y="1046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9378" y="11526"/>
                            <a:ext cx="11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9675" y="11466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9681" y="11991"/>
                            <a:ext cx="570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8862" y="10536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Oval 29"/>
                        <wps:cNvSpPr>
                          <a:spLocks noChangeArrowheads="1"/>
                        </wps:cNvSpPr>
                        <wps:spPr bwMode="auto">
                          <a:xfrm>
                            <a:off x="8721" y="10986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8637" y="10941"/>
                            <a:ext cx="34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Default="003C5E0C" w:rsidP="003C5E0C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98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004" y="1130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9684" y="1107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12036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11151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E0C" w:rsidRPr="00B368E2" w:rsidRDefault="003C5E0C" w:rsidP="003C5E0C">
                              <w:pPr>
                                <w:rPr>
                                  <w:vertAlign w:val="subscript"/>
                                </w:rPr>
                              </w:pPr>
                              <w:r w:rsidRPr="002C7892">
                                <w:rPr>
                                  <w:rFonts w:ascii="VNI-Ariston" w:hAnsi="VNI-Ariston"/>
                                </w:rPr>
                                <w:t>E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4AD0C17" id="Group 5" o:spid="_x0000_s1086" style="position:absolute;left:0;text-align:left;margin-left:345.6pt;margin-top:655.5pt;width:188.1pt;height:138pt;z-index:251660288" coordorigin="7098,9816" coordsize="3762,2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">
                <v:shape id="Text Box 6" o:spid="_x0000_s1087" type="#_x0000_t202" style="position:absolute;left:8634;top:1017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3C5E0C" w:rsidRDefault="003C5E0C" w:rsidP="003C5E0C">
                        <w:r>
                          <w:t>A</w:t>
                        </w:r>
                      </w:p>
                    </w:txbxContent>
                  </v:textbox>
                </v:shape>
                <v:shape id="Text Box 7" o:spid="_x0000_s1088" type="#_x0000_t202" style="position:absolute;left:8652;top:11706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3C5E0C" w:rsidRDefault="003C5E0C" w:rsidP="003C5E0C">
                        <w:r>
                          <w:t>B</w:t>
                        </w:r>
                      </w:p>
                    </w:txbxContent>
                  </v:textbox>
                </v:shape>
                <v:shape id="Text Box 8" o:spid="_x0000_s1089" type="#_x0000_t202" style="position:absolute;left:9948;top:1001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9" o:spid="_x0000_s1090" type="#_x0000_t202" style="position:absolute;left:9036;top:981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10" o:spid="_x0000_s1091" style="position:absolute;left:7098;top:10536;width:3762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<v:group id="Group 11" o:spid="_x0000_s1092" style="position:absolute;left:7944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UKtQr8AAADbAAAADwAAAGRycy9kb3ducmV2LnhtbERPS4vCMBC+C/sfwizs&#10;TVNdFalGkQWxJ8EHeB2asak2k5JktfvvN4LgbT6+5yxWnW3EnXyoHSsYDjIQxKXTNVcKTsdNfwYi&#10;RGSNjWNS8EcBVsuP3gJz7R68p/shViKFcMhRgYmxzaUMpSGLYeBa4sRdnLcYE/SV1B4fKdw2cpRl&#10;U2mx5tRgsKUfQ+Xt8GsV6HH4PlFRrP1odz1O6snWVJezUl+f3XoOIlIX3+KXu9Bp/hCev6QD5PIf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JlCrUK/AAAA2wAAAA8AAAAA&#10;AAAAAAAAAAAAqgIAAGRycy9kb3ducmV2LnhtbFBLBQYAAAAABAAEAPoAAACWAwAAAAA=&#10;">
                  <v:rect id="Rectangle 12" o:spid="_x0000_s1093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<v:rect id="Rectangle 13" o:spid="_x0000_s1094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rWWMQA&#10;AADbAAAADwAAAGRycy9kb3ducmV2LnhtbERPTWvCQBC9C/0PyxS8SN1ojZXUVUKDtFAomPTQ45Ad&#10;k2B2NmS3Mf77bkHwNo/3Odv9aFoxUO8aywoW8wgEcWl1w5WC7+LwtAHhPLLG1jIpuJKD/e5hssVE&#10;2wsfach9JUIIuwQV1N53iZSurMmgm9uOOHAn2xv0AfaV1D1eQrhp5TKK1tJgw6Ghxo7eairP+a9R&#10;MDv7ODaHYvX+8rOwWfqZz7Kvq1LTxzF9BeFp9Hfxzf2hw/xn+P8lHC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q1ljEAAAA2wAAAA8AAAAAAAAAAAAAAAAAmAIAAGRycy9k&#10;b3ducmV2LnhtbFBLBQYAAAAABAAEAPUAAACJAwAAAAA=&#10;" stroked="f" strokecolor="blue"/>
                  <v:rect id="Rectangle 14" o:spid="_x0000_s1095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OLMMA&#10;AADbAAAADwAAAGRycy9kb3ducmV2LnhtbERPTWvCQBC9F/wPywhepG6UqCW6ihiChUKhsYceh+yY&#10;BLOzIbtq8u/dQqG3ebzP2e5704g7da62rGA+i0AQF1bXXCr4PmevbyCcR9bYWCYFAznY70YvW0y0&#10;ffAX3XNfihDCLkEFlfdtIqUrKjLoZrYlDtzFdgZ9gF0pdYePEG4auYiilTRYc2iosKVjRcU1vxkF&#10;06tfLk12jk/rn7lNDx/5NP0clJqM+8MGhKfe/4v/3O86zI/h95dw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NOLMMAAADbAAAADwAAAAAAAAAAAAAAAACYAgAAZHJzL2Rv&#10;d25yZXYueG1sUEsFBgAAAAAEAAQA9QAAAIgDAAAAAA==&#10;" stroked="f" strokecolor="blue"/>
                </v:group>
                <v:group id="Group 15" o:spid="_x0000_s1096" style="position:absolute;left:9312;top:1025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nmrQcAAAADbAAAADwAAAGRycy9kb3ducmV2LnhtbERPTYvCMBC9L/gfwgje&#10;1lTdilSjiLBsTwurgtehGZtqMylJ1PrvzcLC3ubxPme16W0r7uRD41jBZJyBIK6cbrhWcDx8vi9A&#10;hIissXVMCp4UYLMevK2w0O7BP3Tfx1qkEA4FKjAxdoWUoTJkMYxdR5y4s/MWY4K+ltrjI4XbVk6z&#10;bC4tNpwaDHa0M1Rd9zerQH+E2ZHKcuun35dD3uRfpj6flBoN++0SRKQ+/ov/3KVO83P4/SUdINcv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meatBwAAAANsAAAAPAAAA&#10;AAAAAAAAAAAAAKoCAABkcnMvZG93bnJldi54bWxQSwUGAAAAAAQABAD6AAAAlwMAAAAA&#10;">
                  <v:rect id="Rectangle 16" o:spid="_x0000_s1097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    <v:rect id="Rectangle 17" o:spid="_x0000_s1098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HQW8IA&#10;AADbAAAADwAAAGRycy9kb3ducmV2LnhtbERPTYvCMBC9L/gfwgheRFOXVZeusRRFFATB6sHj0Ixt&#10;sZmUJqv1328EYW/zeJ+zSDpTizu1rrKsYDKOQBDnVldcKDifNqNvEM4ja6wtk4InOUiWvY8Fxto+&#10;+Ej3zBcihLCLUUHpfRNL6fKSDLqxbYgDd7WtQR9gW0jd4iOEm1p+RtFMGqw4NJTY0Kqk/Jb9GgXD&#10;m59Ozeb0tZ1fJnad7rPh+vBUatDv0h8Qnjr/L367dzrMn8Prl3CA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0dBbwgAAANsAAAAPAAAAAAAAAAAAAAAAAJgCAABkcnMvZG93&#10;bnJldi54bWxQSwUGAAAAAAQABAD1AAAAhwMAAAAA&#10;" stroked="f" strokecolor="blue"/>
                  <v:rect id="Rectangle 18" o:spid="_x0000_s1099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5EKcUA&#10;AADbAAAADwAAAGRycy9kb3ducmV2LnhtbESPT2vCQBDF70K/wzIFL1I3Sv1D6iqiSAuCYOzB45Cd&#10;JsHsbMiuGr995yB4m+G9ee83i1XnanWjNlSeDYyGCSji3NuKCwO/p93HHFSIyBZrz2TgQQFWy7fe&#10;AlPr73ykWxYLJSEcUjRQxtikWoe8JIdh6Bti0f586zDK2hbatniXcFfrcZJMtcOKpaHEhjYl5Zfs&#10;6gwMLnEycbvT5/fsPPLb9T4bbA8PY/rv3foLVKQuvszP6x8r+AIrv8gAe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TkQpxQAAANsAAAAPAAAAAAAAAAAAAAAAAJgCAABkcnMv&#10;ZG93bnJldi54bWxQSwUGAAAAAAQABAD1AAAAigMAAAAA&#10;" stroked="f" strokecolor="blue"/>
                </v:group>
                <v:group id="Group 19" o:spid="_x0000_s1100" style="position:absolute;left:7440;top:11511;width:180;height:555;rotation:180" coordorigin="2085,11790" coordsize="18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ZzShRMEAAADbAAAADwAA&#10;AAAAAAAAAAAAAACqAgAAZHJzL2Rvd25yZXYueG1sUEsFBgAAAAAEAAQA+gAAAJgDAAAAAA==&#10;">
                  <v:rect id="Rectangle 20" o:spid="_x0000_s1101" style="position:absolute;left:2085;top:11820;width:11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<v:rect id="Rectangle 21" o:spid="_x0000_s1102" style="position:absolute;left:2094;top:11790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gnCcQA&#10;AADbAAAADwAAAGRycy9kb3ducmV2LnhtbESPQYvCMBSE78L+h/AWvIimlXVXqlFkRRQEwdaDx0fz&#10;bIvNS2myWv/9RhA8DjPzDTNfdqYWN2pdZVlBPIpAEOdWV1woOGWb4RSE88gaa8uk4EEOlouP3hwT&#10;be98pFvqCxEg7BJUUHrfJFK6vCSDbmQb4uBdbGvQB9kWUrd4D3BTy3EUfUuDFYeFEhv6LSm/pn9G&#10;weDqJxOzyb62P+fYrlf7dLA+PJTqf3arGQhPnX+HX+2dVjCO4fkl/AC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YJwnEAAAA2wAAAA8AAAAAAAAAAAAAAAAAmAIAAGRycy9k&#10;b3ducmV2LnhtbFBLBQYAAAAABAAEAPUAAACJAwAAAAA=&#10;" stroked="f" strokecolor="blue"/>
                  <v:rect id="Rectangle 22" o:spid="_x0000_s1103" style="position:absolute;left:2094;top:12165;width:171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q5fsQA&#10;AADbAAAADwAAAGRycy9kb3ducmV2LnhtbESPQYvCMBSE78L+h/AWvIimlnVXqlFkRRQEwdaDx0fz&#10;bIvNS2myWv/9RhA8DjPzDTNfdqYWN2pdZVnBeBSBIM6trrhQcMo2wykI55E11pZJwYMcLBcfvTkm&#10;2t75SLfUFyJA2CWooPS+SaR0eUkG3cg2xMG72NagD7ItpG7xHuCmlnEUfUuDFYeFEhv6LSm/pn9G&#10;weDqJxOzyb62P+exXa/26WB9eCjV/+xWMxCeOv8Ov9o7rSCO4fkl/AC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KuX7EAAAA2wAAAA8AAAAAAAAAAAAAAAAAmAIAAGRycy9k&#10;b3ducmV2LnhtbFBLBQYAAAAABAAEAPUAAACJAwAAAAA=&#10;" stroked="f" strokecolor="blue"/>
                </v:group>
                <v:rect id="Rectangle 23" o:spid="_x0000_s1104" style="position:absolute;left:7995;top:1172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<v:rect id="Rectangle 24" o:spid="_x0000_s1105" style="position:absolute;left:9933;top:1046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<v:rect id="Rectangle 25" o:spid="_x0000_s1106" style="position:absolute;left:9378;top:11526;width:11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<v:rect id="Rectangle 26" o:spid="_x0000_s1107" style="position:absolute;left:9675;top:11466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a6zM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/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rrMwgAAANsAAAAPAAAAAAAAAAAAAAAAAJgCAABkcnMvZG93&#10;bnJldi54bWxQSwUGAAAAAAQABAD1AAAAhwMAAAAA&#10;"/>
                <v:rect id="Rectangle 27" o:spid="_x0000_s1108" style="position:absolute;left:9681;top:11991;width:570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/>
                <v:line id="Line 28" o:spid="_x0000_s1109" style="position:absolute;visibility:visible;mso-wrap-style:square" from="8862,10536" to="8862,11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oval id="Oval 29" o:spid="_x0000_s1110" style="position:absolute;left:8721;top:10986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nPdM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i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nPdMMAAADbAAAADwAAAAAAAAAAAAAAAACYAgAAZHJzL2Rv&#10;d25yZXYueG1sUEsFBgAAAAAEAAQA9QAAAIgDAAAAAA==&#10;"/>
                <v:shape id="Text Box 30" o:spid="_x0000_s1111" type="#_x0000_t202" style="position:absolute;left:8637;top:10941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3C5E0C" w:rsidRDefault="003C5E0C" w:rsidP="003C5E0C">
                        <w:r>
                          <w:t>V</w:t>
                        </w:r>
                      </w:p>
                    </w:txbxContent>
                  </v:textbox>
                </v:shape>
                <v:shape id="Text Box 31" o:spid="_x0000_s1112" type="#_x0000_t202" style="position:absolute;left:7800;top:98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2" o:spid="_x0000_s1113" type="#_x0000_t202" style="position:absolute;left:8004;top:1130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3" o:spid="_x0000_s1114" type="#_x0000_t202" style="position:absolute;left:9684;top:1107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4" o:spid="_x0000_s1115" type="#_x0000_t202" style="position:absolute;left:9720;top:12036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35" o:spid="_x0000_s1116" type="#_x0000_t202" style="position:absolute;left:7272;top:11151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3C5E0C" w:rsidRPr="00B368E2" w:rsidRDefault="003C5E0C" w:rsidP="003C5E0C">
                        <w:pPr>
                          <w:rPr>
                            <w:vertAlign w:val="subscript"/>
                          </w:rPr>
                        </w:pPr>
                        <w:r w:rsidRPr="002C7892">
                          <w:rPr>
                            <w:rFonts w:ascii="VNI-Ariston" w:hAnsi="VNI-Ariston"/>
                          </w:rPr>
                          <w:t>E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420A9">
        <w:rPr>
          <w:rFonts w:ascii="Times New Roman" w:hAnsi="Times New Roman"/>
          <w:noProof/>
          <w:sz w:val="26"/>
          <w:szCs w:val="26"/>
        </w:rPr>
        <w:pict>
          <v:shape id="_x0000_s1028" type="#_x0000_t75" style="position:absolute;left:0;text-align:left;margin-left:0;margin-top:11.3pt;width:172pt;height:54pt;z-index:251659264;mso-position-horizontal-relative:text;mso-position-vertical-relative:text" fillcolor="#bbe0e3">
            <v:imagedata r:id="rId18" o:title=""/>
          </v:shape>
          <o:OLEObject Type="Embed" ProgID="Equation.DSMT4" ShapeID="_x0000_s1028" DrawAspect="Content" ObjectID="_1542104856" r:id="rId19"/>
        </w:pict>
      </w:r>
    </w:p>
    <w:p w:rsidR="00DC5E7B" w:rsidRPr="00E52F60" w:rsidRDefault="00DC5E7B" w:rsidP="009B6A84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  <w:sz w:val="26"/>
          <w:szCs w:val="26"/>
        </w:rPr>
      </w:pPr>
    </w:p>
    <w:p w:rsidR="003C5E0C" w:rsidRPr="00E52F60" w:rsidRDefault="003C5E0C" w:rsidP="009B6A84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  <w:sz w:val="26"/>
          <w:szCs w:val="26"/>
        </w:rPr>
      </w:pPr>
    </w:p>
    <w:p w:rsidR="003C5E0C" w:rsidRPr="00E52F60" w:rsidRDefault="003C5E0C" w:rsidP="009B6A84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  <w:sz w:val="26"/>
          <w:szCs w:val="26"/>
        </w:rPr>
      </w:pPr>
    </w:p>
    <w:p w:rsidR="003C5E0C" w:rsidRPr="00E52F60" w:rsidRDefault="003C5E0C" w:rsidP="003C5E0C">
      <w:pPr>
        <w:tabs>
          <w:tab w:val="left" w:pos="2380"/>
          <w:tab w:val="left" w:pos="4760"/>
          <w:tab w:val="left" w:pos="7000"/>
        </w:tabs>
        <w:rPr>
          <w:rFonts w:ascii="Times New Roman" w:hAnsi="Times New Roman"/>
          <w:sz w:val="26"/>
          <w:szCs w:val="26"/>
        </w:rPr>
      </w:pPr>
    </w:p>
    <w:p w:rsidR="003C5E0C" w:rsidRPr="00E52F60" w:rsidRDefault="003C5E0C" w:rsidP="003C5E0C">
      <w:pPr>
        <w:rPr>
          <w:sz w:val="26"/>
          <w:szCs w:val="26"/>
        </w:rPr>
      </w:pPr>
      <w:r w:rsidRPr="00E52F60">
        <w:rPr>
          <w:rFonts w:ascii="Times New Roman" w:hAnsi="Times New Roman"/>
          <w:sz w:val="26"/>
          <w:szCs w:val="26"/>
        </w:rPr>
        <w:t>Tính cường độ dòng điện qua R</w:t>
      </w:r>
      <w:r w:rsidRPr="00E52F60">
        <w:rPr>
          <w:rFonts w:ascii="Times New Roman" w:hAnsi="Times New Roman"/>
          <w:sz w:val="26"/>
          <w:szCs w:val="26"/>
          <w:vertAlign w:val="subscript"/>
        </w:rPr>
        <w:t>4</w:t>
      </w:r>
      <w:r w:rsidRPr="00E52F60">
        <w:rPr>
          <w:rFonts w:ascii="Times New Roman" w:hAnsi="Times New Roman"/>
          <w:sz w:val="26"/>
          <w:szCs w:val="26"/>
        </w:rPr>
        <w:t xml:space="preserve"> </w:t>
      </w:r>
    </w:p>
    <w:p w:rsidR="00E57084" w:rsidRPr="00E52F60" w:rsidRDefault="009B6A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  <w:sz w:val="26"/>
          <w:szCs w:val="26"/>
        </w:rPr>
      </w:pPr>
      <w:r w:rsidRPr="00E52F60">
        <w:rPr>
          <w:rFonts w:ascii="Times New Roman" w:hAnsi="Times New Roman"/>
          <w:sz w:val="26"/>
          <w:szCs w:val="26"/>
        </w:rPr>
        <w:t>-----</w:t>
      </w:r>
      <w:r w:rsidR="00C74BE7">
        <w:rPr>
          <w:rFonts w:ascii="Times New Roman" w:hAnsi="Times New Roman"/>
          <w:sz w:val="26"/>
          <w:szCs w:val="26"/>
        </w:rPr>
        <w:t>------------HẾT----------------</w:t>
      </w:r>
    </w:p>
    <w:sectPr w:rsidR="00E57084" w:rsidRPr="00E52F60" w:rsidSect="001C28DC">
      <w:pgSz w:w="12240" w:h="15840"/>
      <w:pgMar w:top="270" w:right="99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300E1"/>
    <w:multiLevelType w:val="hybridMultilevel"/>
    <w:tmpl w:val="9DD0B702"/>
    <w:lvl w:ilvl="0" w:tplc="571C5DA8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F68403D"/>
    <w:multiLevelType w:val="hybridMultilevel"/>
    <w:tmpl w:val="366C3EB4"/>
    <w:lvl w:ilvl="0" w:tplc="B1CA0C92">
      <w:start w:val="1"/>
      <w:numFmt w:val="upperRoman"/>
      <w:lvlText w:val="%1."/>
      <w:lvlJc w:val="left"/>
      <w:pPr>
        <w:ind w:left="765" w:hanging="720"/>
      </w:pPr>
      <w:rPr>
        <w:rFonts w:hint="default"/>
      </w:rPr>
    </w:lvl>
    <w:lvl w:ilvl="1" w:tplc="F8822A84">
      <w:start w:val="1"/>
      <w:numFmt w:val="decimal"/>
      <w:lvlText w:val="%2."/>
      <w:lvlJc w:val="left"/>
      <w:pPr>
        <w:ind w:left="645" w:hanging="375"/>
      </w:pPr>
      <w:rPr>
        <w:rFonts w:hint="default"/>
        <w:b/>
        <w:i w:val="0"/>
        <w:sz w:val="22"/>
        <w:szCs w:val="22"/>
        <w:vertAlign w:val="baseline"/>
      </w:rPr>
    </w:lvl>
    <w:lvl w:ilvl="2" w:tplc="464AF85C">
      <w:start w:val="1"/>
      <w:numFmt w:val="lowerLetter"/>
      <w:lvlText w:val="%3."/>
      <w:lvlJc w:val="left"/>
      <w:pPr>
        <w:ind w:left="202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">
    <w:nsid w:val="258E6D20"/>
    <w:multiLevelType w:val="hybridMultilevel"/>
    <w:tmpl w:val="D310A026"/>
    <w:lvl w:ilvl="0" w:tplc="51D4C202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914246D"/>
    <w:multiLevelType w:val="hybridMultilevel"/>
    <w:tmpl w:val="FE04941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D13760F"/>
    <w:multiLevelType w:val="hybridMultilevel"/>
    <w:tmpl w:val="F65E0530"/>
    <w:lvl w:ilvl="0" w:tplc="82D0D3C6">
      <w:start w:val="1"/>
      <w:numFmt w:val="lowerLetter"/>
      <w:lvlText w:val="%1."/>
      <w:lvlJc w:val="left"/>
      <w:pPr>
        <w:ind w:left="21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>
    <w:nsid w:val="44703147"/>
    <w:multiLevelType w:val="hybridMultilevel"/>
    <w:tmpl w:val="5EE02D34"/>
    <w:lvl w:ilvl="0" w:tplc="57F82784">
      <w:start w:val="1"/>
      <w:numFmt w:val="bullet"/>
      <w:lvlText w:val="-"/>
      <w:lvlJc w:val="left"/>
      <w:pPr>
        <w:ind w:left="10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6">
    <w:nsid w:val="501F7AB5"/>
    <w:multiLevelType w:val="hybridMultilevel"/>
    <w:tmpl w:val="5866C464"/>
    <w:lvl w:ilvl="0" w:tplc="1C50776E">
      <w:start w:val="2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58FB4B09"/>
    <w:multiLevelType w:val="hybridMultilevel"/>
    <w:tmpl w:val="D9D0835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9FE34D5"/>
    <w:multiLevelType w:val="hybridMultilevel"/>
    <w:tmpl w:val="CCA67EA2"/>
    <w:lvl w:ilvl="0" w:tplc="95D6B2A4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5AC75476"/>
    <w:multiLevelType w:val="hybridMultilevel"/>
    <w:tmpl w:val="9E3CE588"/>
    <w:lvl w:ilvl="0" w:tplc="10FC161E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FEF0F42"/>
    <w:multiLevelType w:val="hybridMultilevel"/>
    <w:tmpl w:val="C698680A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823897"/>
    <w:multiLevelType w:val="hybridMultilevel"/>
    <w:tmpl w:val="C15A0D36"/>
    <w:lvl w:ilvl="0" w:tplc="22A21EB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DB0F2A"/>
    <w:multiLevelType w:val="hybridMultilevel"/>
    <w:tmpl w:val="666CBBCC"/>
    <w:lvl w:ilvl="0" w:tplc="2BEA382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7BB066EC"/>
    <w:multiLevelType w:val="hybridMultilevel"/>
    <w:tmpl w:val="A012560E"/>
    <w:lvl w:ilvl="0" w:tplc="20B65DC6">
      <w:start w:val="1"/>
      <w:numFmt w:val="decimal"/>
      <w:lvlText w:val="Câu%1:"/>
      <w:lvlJc w:val="left"/>
      <w:pPr>
        <w:ind w:left="1710" w:hanging="360"/>
      </w:pPr>
      <w:rPr>
        <w:rFonts w:ascii="Times New Roman" w:hAnsi="Times New Roman" w:cs="Times New Roman" w:hint="default"/>
        <w:b/>
        <w:u w:val="single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D615438"/>
    <w:multiLevelType w:val="hybridMultilevel"/>
    <w:tmpl w:val="A4EA14F4"/>
    <w:lvl w:ilvl="0" w:tplc="5274C40E">
      <w:start w:val="1"/>
      <w:numFmt w:val="lowerLetter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"/>
  </w:num>
  <w:num w:numId="2">
    <w:abstractNumId w:val="7"/>
  </w:num>
  <w:num w:numId="3">
    <w:abstractNumId w:val="11"/>
  </w:num>
  <w:num w:numId="4">
    <w:abstractNumId w:val="5"/>
  </w:num>
  <w:num w:numId="5">
    <w:abstractNumId w:val="3"/>
  </w:num>
  <w:num w:numId="6">
    <w:abstractNumId w:val="9"/>
  </w:num>
  <w:num w:numId="7">
    <w:abstractNumId w:val="2"/>
  </w:num>
  <w:num w:numId="8">
    <w:abstractNumId w:val="14"/>
  </w:num>
  <w:num w:numId="9">
    <w:abstractNumId w:val="4"/>
  </w:num>
  <w:num w:numId="10">
    <w:abstractNumId w:val="12"/>
  </w:num>
  <w:num w:numId="11">
    <w:abstractNumId w:val="13"/>
  </w:num>
  <w:num w:numId="12">
    <w:abstractNumId w:val="8"/>
  </w:num>
  <w:num w:numId="13">
    <w:abstractNumId w:val="10"/>
  </w:num>
  <w:num w:numId="14">
    <w:abstractNumId w:val="6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3587"/>
    <w:rsid w:val="00087A6D"/>
    <w:rsid w:val="000B4855"/>
    <w:rsid w:val="00161054"/>
    <w:rsid w:val="001C28DC"/>
    <w:rsid w:val="0030622A"/>
    <w:rsid w:val="003C5E0C"/>
    <w:rsid w:val="003C6582"/>
    <w:rsid w:val="00516B0D"/>
    <w:rsid w:val="005420A9"/>
    <w:rsid w:val="00550746"/>
    <w:rsid w:val="005C3587"/>
    <w:rsid w:val="005D0C78"/>
    <w:rsid w:val="00770114"/>
    <w:rsid w:val="00785AFB"/>
    <w:rsid w:val="007A2AD8"/>
    <w:rsid w:val="007B2452"/>
    <w:rsid w:val="00820FB9"/>
    <w:rsid w:val="00860D41"/>
    <w:rsid w:val="008862F7"/>
    <w:rsid w:val="008953A1"/>
    <w:rsid w:val="0091521C"/>
    <w:rsid w:val="00931A48"/>
    <w:rsid w:val="009B6A84"/>
    <w:rsid w:val="00A4542C"/>
    <w:rsid w:val="00AD3F7A"/>
    <w:rsid w:val="00B5524A"/>
    <w:rsid w:val="00C74BE7"/>
    <w:rsid w:val="00D501FE"/>
    <w:rsid w:val="00D81A61"/>
    <w:rsid w:val="00DB5349"/>
    <w:rsid w:val="00DC5E7B"/>
    <w:rsid w:val="00E52F60"/>
    <w:rsid w:val="00E57084"/>
    <w:rsid w:val="00FC1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6B0D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D4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3A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3A1"/>
    <w:rPr>
      <w:rFonts w:ascii="Segoe UI" w:eastAsia="Times New Roman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30622A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6B0D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D4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3A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3A1"/>
    <w:rPr>
      <w:rFonts w:ascii="Segoe UI" w:eastAsia="Times New Roman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30622A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4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1</Pages>
  <Words>280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guyen</dc:creator>
  <cp:keywords/>
  <dc:description/>
  <cp:lastModifiedBy>Administrator</cp:lastModifiedBy>
  <cp:revision>21</cp:revision>
  <cp:lastPrinted>2014-12-08T00:47:00Z</cp:lastPrinted>
  <dcterms:created xsi:type="dcterms:W3CDTF">2013-11-29T15:08:00Z</dcterms:created>
  <dcterms:modified xsi:type="dcterms:W3CDTF">2016-12-01T06:41:00Z</dcterms:modified>
</cp:coreProperties>
</file>